
<file path=[Content_Types].xml><?xml version="1.0" encoding="utf-8"?>
<Types xmlns="http://schemas.openxmlformats.org/package/2006/content-types"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embeddings/oleObject4.bin" ContentType="application/vnd.openxmlformats-officedocument.oleObject"/>
  <Override PartName="/ppt/theme/theme2.xml" ContentType="application/vnd.openxmlformats-officedocument.theme+xml"/>
  <Override PartName="/ppt/notesSlides/notesSlide11.xml" ContentType="application/vnd.openxmlformats-officedocument.presentationml.notesSlide+xml"/>
  <Override PartName="/ppt/slides/slide2.xml" ContentType="application/vnd.openxmlformats-officedocument.presentationml.slide+xml"/>
  <Override PartName="/docProps/app.xml" ContentType="application/vnd.openxmlformats-officedocument.extended-properties+xml"/>
  <Override PartName="/ppt/notesSlides/notesSlide9.xml" ContentType="application/vnd.openxmlformats-officedocument.presentationml.notesSlide+xml"/>
  <Override PartName="/ppt/slides/slide11.xml" ContentType="application/vnd.openxmlformats-officedocument.presentationml.slide+xml"/>
  <Override PartName="/ppt/theme/theme3.xml" ContentType="application/vnd.openxmlformats-officedocument.theme+xml"/>
  <Override PartName="/ppt/charts/chart1.xml" ContentType="application/vnd.openxmlformats-officedocument.drawingml.chart+xml"/>
  <Override PartName="/ppt/slideLayouts/slideLayout3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9.xml" ContentType="application/vnd.openxmlformats-officedocument.presentationml.slideLayout+xml"/>
  <Override PartName="/ppt/embeddings/oleObject6.bin" ContentType="application/vnd.openxmlformats-officedocument.oleObject"/>
  <Override PartName="/ppt/notesSlides/notesSlide3.xml" ContentType="application/vnd.openxmlformats-officedocument.presentationml.notesSlide+xml"/>
  <Override PartName="/ppt/embeddings/oleObject2.bin" ContentType="application/vnd.openxmlformats-officedocument.oleObject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tableStyles.xml" ContentType="application/vnd.openxmlformats-officedocument.presentationml.tableStyles+xml"/>
  <Default Extension="xml" ContentType="application/xml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Masters/slideMaster1.xml" ContentType="application/vnd.openxmlformats-officedocument.presentationml.slideMaster+xml"/>
  <Override PartName="/ppt/notesSlides/notesSlide7.xml" ContentType="application/vnd.openxmlformats-officedocument.presentationml.notesSlide+xml"/>
  <Default Extension="wmf" ContentType="image/x-wmf"/>
  <Override PartName="/docProps/custom.xml" ContentType="application/vnd.openxmlformats-officedocument.custom-properties+xml"/>
  <Override PartName="/ppt/notesSlides/notesSlide4.xml" ContentType="application/vnd.openxmlformats-officedocument.presentationml.notesSlide+xml"/>
  <Override PartName="/ppt/embeddings/Microsoft_Equation2.bin" ContentType="application/vnd.openxmlformats-officedocument.oleObject"/>
  <Override PartName="/ppt/embeddings/oleObject5.bin" ContentType="application/vnd.openxmlformats-officedocument.oleObject"/>
  <Override PartName="/ppt/handoutMasters/handoutMaster1.xml" ContentType="application/vnd.openxmlformats-officedocument.presentationml.handoutMaster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embeddings/oleObject1.bin" ContentType="application/vnd.openxmlformats-officedocument.oleObject"/>
  <Override PartName="/ppt/notesSlides/notesSlide6.xml" ContentType="application/vnd.openxmlformats-officedocument.presentationml.notesSlide+xml"/>
  <Override PartName="/ppt/slides/slide17.xml" ContentType="application/vnd.openxmlformats-officedocument.presentationml.slide+xml"/>
  <Override PartName="/ppt/embeddings/oleObject3.bin" ContentType="application/vnd.openxmlformats-officedocument.oleObject"/>
  <Override PartName="/ppt/slideLayouts/slideLayout4.xml" ContentType="application/vnd.openxmlformats-officedocument.presentationml.slideLayout+xml"/>
  <Override PartName="/ppt/notesSlides/notesSlide5.xml" ContentType="application/vnd.openxmlformats-officedocument.presentationml.notesSlide+xml"/>
  <Override PartName="/ppt/slideLayouts/slideLayout2.xml" ContentType="application/vnd.openxmlformats-officedocument.presentationml.slideLayout+xml"/>
  <Override PartName="/ppt/slideLayouts/slideLayout1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1.xml" ContentType="application/vnd.openxmlformats-officedocument.theme+xml"/>
  <Override PartName="/ppt/slideLayouts/slideLayout6.xml" ContentType="application/vnd.openxmlformats-officedocument.presentationml.slideLayout+xml"/>
  <Default Extension="emf" ContentType="image/x-emf"/>
  <Override PartName="/ppt/presentation.xml" ContentType="application/vnd.openxmlformats-officedocument.presentationml.presentation.main+xml"/>
  <Override PartName="/ppt/slides/slide5.xml" ContentType="application/vnd.openxmlformats-officedocument.presentationml.slide+xml"/>
  <Override PartName="/ppt/slides/slide10.xml" ContentType="application/vnd.openxmlformats-officedocument.presentationml.slide+xml"/>
  <Override PartName="/ppt/slideLayouts/slideLayout7.xml" ContentType="application/vnd.openxmlformats-officedocument.presentationml.slideLayout+xml"/>
  <Override PartName="/ppt/presProps.xml" ContentType="application/vnd.openxmlformats-officedocument.presentationml.presProps+xml"/>
  <Default Extension="jpeg" ContentType="image/jpeg"/>
  <Default Extension="vml" ContentType="application/vnd.openxmlformats-officedocument.vmlDrawing"/>
  <Default Extension="png" ContentType="image/png"/>
  <Override PartName="/ppt/slides/slide3.xml" ContentType="application/vnd.openxmlformats-officedocument.presentationml.slide+xml"/>
  <Override PartName="/ppt/slides/slide4.xml" ContentType="application/vnd.openxmlformats-officedocument.presentationml.slide+xml"/>
  <Default Extension="tiff" ContentType="image/tiff"/>
  <Override PartName="/ppt/embeddings/Microsoft_Equation1.bin" ContentType="application/vnd.openxmlformats-officedocument.oleObject"/>
  <Override PartName="/ppt/slideLayouts/slideLayout11.xml" ContentType="application/vnd.openxmlformats-officedocument.presentationml.slideLayout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ppt/slides/slide8.xml" ContentType="application/vnd.openxmlformats-officedocument.presentationml.slide+xml"/>
  <Override PartName="/ppt/slides/slide15.xml" ContentType="application/vnd.openxmlformats-officedocument.presentationml.slide+xml"/>
  <Default Extension="bin" ContentType="application/vnd.openxmlformats-officedocument.presentationml.printerSettings"/>
  <Override PartName="/ppt/notesSlides/notesSlide10.xml" ContentType="application/vnd.openxmlformats-officedocument.presentationml.notesSlide+xml"/>
  <Default Extension="rels" ContentType="application/vnd.openxmlformats-package.relationships+xml"/>
  <Override PartName="/ppt/slides/slide9.xml" ContentType="application/vnd.openxmlformats-officedocument.presentationml.slide+xml"/>
  <Override PartName="/ppt/embeddings/Microsoft_Equation3.bin" ContentType="application/vnd.openxmlformats-officedocument.oleObject"/>
  <Override PartName="/ppt/slides/slide6.xml" ContentType="application/vnd.openxmlformats-officedocument.presentationml.slide+xml"/>
  <Override PartName="/ppt/slides/slide16.xml" ContentType="application/vnd.openxmlformats-officedocument.presentationml.slide+xml"/>
  <Override PartName="/ppt/slides/slide12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58" r:id="rId4"/>
    <p:sldId id="276" r:id="rId5"/>
    <p:sldId id="269" r:id="rId6"/>
    <p:sldId id="260" r:id="rId7"/>
    <p:sldId id="266" r:id="rId8"/>
    <p:sldId id="270" r:id="rId9"/>
    <p:sldId id="267" r:id="rId10"/>
    <p:sldId id="280" r:id="rId11"/>
    <p:sldId id="265" r:id="rId12"/>
    <p:sldId id="264" r:id="rId13"/>
    <p:sldId id="279" r:id="rId14"/>
    <p:sldId id="272" r:id="rId15"/>
    <p:sldId id="273" r:id="rId16"/>
    <p:sldId id="278" r:id="rId17"/>
    <p:sldId id="275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 autoAdjust="0"/>
    <p:restoredTop sz="90777" autoAdjust="0"/>
  </p:normalViewPr>
  <p:slideViewPr>
    <p:cSldViewPr>
      <p:cViewPr varScale="1">
        <p:scale>
          <a:sx n="100" d="100"/>
          <a:sy n="100" d="100"/>
        </p:scale>
        <p:origin x="-584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1" d="100"/>
          <a:sy n="81" d="100"/>
        </p:scale>
        <p:origin x="-2088" y="-78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7" Type="http://schemas.openxmlformats.org/officeDocument/2006/relationships/slide" Target="slides/slide6.xml"/><Relationship Id="rId1" Type="http://schemas.openxmlformats.org/officeDocument/2006/relationships/slideMaster" Target="slideMasters/slideMaster1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0" Type="http://schemas.openxmlformats.org/officeDocument/2006/relationships/slide" Target="slides/slide9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9" Type="http://schemas.openxmlformats.org/officeDocument/2006/relationships/slide" Target="slides/slide8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14" Type="http://schemas.openxmlformats.org/officeDocument/2006/relationships/slide" Target="slides/slide13.xml"/><Relationship Id="rId23" Type="http://schemas.openxmlformats.org/officeDocument/2006/relationships/viewProps" Target="viewProps.xml"/><Relationship Id="rId4" Type="http://schemas.openxmlformats.org/officeDocument/2006/relationships/slide" Target="slides/slide3.xml"/><Relationship Id="rId11" Type="http://schemas.openxmlformats.org/officeDocument/2006/relationships/slide" Target="slides/slide10.xml"/><Relationship Id="rId6" Type="http://schemas.openxmlformats.org/officeDocument/2006/relationships/slide" Target="slides/slide5.xml"/><Relationship Id="rId16" Type="http://schemas.openxmlformats.org/officeDocument/2006/relationships/slide" Target="slides/slide15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9" Type="http://schemas.openxmlformats.org/officeDocument/2006/relationships/notesMaster" Target="notesMasters/notesMaster1.xml"/><Relationship Id="rId20" Type="http://schemas.openxmlformats.org/officeDocument/2006/relationships/handoutMaster" Target="handoutMasters/handoutMaster1.xml"/><Relationship Id="rId22" Type="http://schemas.openxmlformats.org/officeDocument/2006/relationships/presProps" Target="presProps.xml"/><Relationship Id="rId21" Type="http://schemas.openxmlformats.org/officeDocument/2006/relationships/printerSettings" Target="printerSettings/printerSettings1.bin"/><Relationship Id="rId2" Type="http://schemas.openxmlformats.org/officeDocument/2006/relationships/slide" Target="slides/slide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David%20Hoey\Desktop\CMBL%20Research\Projects%20Ongoing\Modeling%20of%20PC%20deflection\EI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style val="2"/>
  <c:chart>
    <c:plotArea>
      <c:layout>
        <c:manualLayout>
          <c:layoutTarget val="inner"/>
          <c:xMode val="edge"/>
          <c:yMode val="edge"/>
          <c:x val="0.192943670502726"/>
          <c:y val="0.0473216800979059"/>
          <c:w val="0.744170704623462"/>
          <c:h val="0.833307766628772"/>
        </c:manualLayout>
      </c:layout>
      <c:barChart>
        <c:barDir val="col"/>
        <c:grouping val="clustered"/>
        <c:ser>
          <c:idx val="0"/>
          <c:order val="0"/>
          <c:tx>
            <c:strRef>
              <c:f>Sheet1!$D$8</c:f>
              <c:strCache>
                <c:ptCount val="1"/>
                <c:pt idx="0">
                  <c:v>Model</c:v>
                </c:pt>
              </c:strCache>
            </c:strRef>
          </c:tx>
          <c:cat>
            <c:strRef>
              <c:f>Sheet1!$D$8</c:f>
              <c:strCache>
                <c:ptCount val="1"/>
                <c:pt idx="0">
                  <c:v>Model</c:v>
                </c:pt>
              </c:strCache>
            </c:strRef>
          </c:cat>
          <c:val>
            <c:numRef>
              <c:f>Sheet1!$B$6</c:f>
              <c:numCache>
                <c:formatCode>0.00E+00</c:formatCode>
                <c:ptCount val="1"/>
                <c:pt idx="0">
                  <c:v>8.86250000000025E-33</c:v>
                </c:pt>
              </c:numCache>
            </c:numRef>
          </c:val>
        </c:ser>
        <c:ser>
          <c:idx val="3"/>
          <c:order val="1"/>
          <c:tx>
            <c:v>9 Pins (loose)</c:v>
          </c:tx>
          <c:val>
            <c:numRef>
              <c:f>Sheet1!$E$9</c:f>
              <c:numCache>
                <c:formatCode>0.00E+00</c:formatCode>
                <c:ptCount val="1"/>
                <c:pt idx="0">
                  <c:v>4.28170000000013E-31</c:v>
                </c:pt>
              </c:numCache>
            </c:numRef>
          </c:val>
        </c:ser>
        <c:ser>
          <c:idx val="1"/>
          <c:order val="2"/>
          <c:tx>
            <c:v>9 Pins (attached)</c:v>
          </c:tx>
          <c:val>
            <c:numRef>
              <c:f>Sheet1!$E$7</c:f>
              <c:numCache>
                <c:formatCode>0.00E+00</c:formatCode>
                <c:ptCount val="1"/>
                <c:pt idx="0">
                  <c:v>1.38280000000002E-29</c:v>
                </c:pt>
              </c:numCache>
            </c:numRef>
          </c:val>
        </c:ser>
        <c:ser>
          <c:idx val="2"/>
          <c:order val="3"/>
          <c:tx>
            <c:v>Hollow cyclinder</c:v>
          </c:tx>
          <c:val>
            <c:numRef>
              <c:f>Sheet1!$E$6</c:f>
              <c:numCache>
                <c:formatCode>0.00E+00</c:formatCode>
                <c:ptCount val="1"/>
                <c:pt idx="0">
                  <c:v>7.66000000000016E-29</c:v>
                </c:pt>
              </c:numCache>
            </c:numRef>
          </c:val>
        </c:ser>
        <c:axId val="451808744"/>
        <c:axId val="451816008"/>
      </c:barChart>
      <c:catAx>
        <c:axId val="451808744"/>
        <c:scaling>
          <c:orientation val="minMax"/>
        </c:scaling>
        <c:delete val="1"/>
        <c:axPos val="b"/>
        <c:title>
          <c:tx>
            <c:rich>
              <a:bodyPr/>
              <a:lstStyle/>
              <a:p>
                <a:pPr>
                  <a:defRPr sz="1200"/>
                </a:pPr>
                <a:r>
                  <a:rPr lang="en-US" sz="1200"/>
                  <a:t>Cross-Section</a:t>
                </a:r>
              </a:p>
            </c:rich>
          </c:tx>
          <c:layout>
            <c:manualLayout>
              <c:xMode val="edge"/>
              <c:yMode val="edge"/>
              <c:x val="0.466694092359077"/>
              <c:y val="0.9266862170088"/>
            </c:manualLayout>
          </c:layout>
        </c:title>
        <c:numFmt formatCode="0.00E+00" sourceLinked="1"/>
        <c:tickLblPos val="none"/>
        <c:crossAx val="451816008"/>
        <c:crosses val="autoZero"/>
        <c:auto val="1"/>
        <c:lblAlgn val="ctr"/>
        <c:lblOffset val="100"/>
      </c:catAx>
      <c:valAx>
        <c:axId val="451816008"/>
        <c:scaling>
          <c:logBase val="10.0"/>
          <c:orientation val="minMax"/>
          <c:max val="1.00000000000002E-20"/>
        </c:scaling>
        <c:axPos val="l"/>
        <c:majorGridlines/>
        <c:title>
          <c:tx>
            <c:rich>
              <a:bodyPr rot="-5400000" vert="horz"/>
              <a:lstStyle/>
              <a:p>
                <a:pPr>
                  <a:defRPr sz="1200"/>
                </a:pPr>
                <a:r>
                  <a:rPr lang="en-US" sz="1200"/>
                  <a:t>Second moment of area, I [m^4]</a:t>
                </a:r>
              </a:p>
            </c:rich>
          </c:tx>
          <c:layout>
            <c:manualLayout>
              <c:xMode val="edge"/>
              <c:yMode val="edge"/>
              <c:x val="0.00982510599636587"/>
              <c:y val="0.0759831271091116"/>
            </c:manualLayout>
          </c:layout>
        </c:title>
        <c:numFmt formatCode="General" sourceLinked="0"/>
        <c:minorTickMark val="in"/>
        <c:tickLblPos val="low"/>
        <c:crossAx val="451808744"/>
        <c:crosses val="autoZero"/>
        <c:crossBetween val="between"/>
      </c:valAx>
      <c:spPr>
        <a:ln>
          <a:solidFill>
            <a:schemeClr val="tx1"/>
          </a:solidFill>
        </a:ln>
      </c:spPr>
    </c:plotArea>
    <c:plotVisOnly val="1"/>
  </c:chart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4" Type="http://schemas.openxmlformats.org/officeDocument/2006/relationships/image" Target="../media/image28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721B00-6FC2-41C5-8CC8-B9EEA04C504C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3498FED-E309-4234-8533-7FE78C07775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64F934-0B1F-4A2D-B327-660F7F58F120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04592BD-A84E-44A3-8DF7-E6ED0C1DA78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6" Type="http://schemas.openxmlformats.org/officeDocument/2006/relationships/hyperlink" Target="http://en.wikipedia.org/wiki/Curvature" TargetMode="External"/><Relationship Id="rId4" Type="http://schemas.openxmlformats.org/officeDocument/2006/relationships/hyperlink" Target="http://en.wikipedia.org/wiki/Couple_(mechanics)" TargetMode="External"/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Relationship Id="rId3" Type="http://schemas.openxmlformats.org/officeDocument/2006/relationships/hyperlink" Target="http://en.wikipedia.org/wiki/Force" TargetMode="External"/><Relationship Id="rId5" Type="http://schemas.openxmlformats.org/officeDocument/2006/relationships/hyperlink" Target="http://en.wikipedia.org/wiki/Rigid" TargetMode="Externa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rag force,</a:t>
            </a:r>
            <a:r>
              <a:rPr lang="en-US" baseline="0" dirty="0" smtClean="0"/>
              <a:t> k=k(s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s this related to basal</a:t>
            </a:r>
            <a:r>
              <a:rPr lang="en-US" baseline="0" dirty="0" smtClean="0"/>
              <a:t> tilt. </a:t>
            </a:r>
          </a:p>
          <a:p>
            <a:r>
              <a:rPr lang="en-US" baseline="0" dirty="0" smtClean="0"/>
              <a:t>Doublet move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dal, motile and non-motile</a:t>
            </a:r>
            <a:r>
              <a:rPr lang="en-US" baseline="0" dirty="0" smtClean="0"/>
              <a:t> cilia work in concert</a:t>
            </a:r>
          </a:p>
          <a:p>
            <a:r>
              <a:rPr lang="en-US" baseline="0" dirty="0" smtClean="0"/>
              <a:t>Exception, blood cells and intercalated cells of kidney duc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DGFR</a:t>
            </a:r>
            <a:r>
              <a:rPr lang="en-US" baseline="0" dirty="0" smtClean="0"/>
              <a:t> – cell survival, apoptosis, proliferation</a:t>
            </a:r>
          </a:p>
          <a:p>
            <a:r>
              <a:rPr lang="en-US" baseline="0" dirty="0" smtClean="0"/>
              <a:t>Tie – surface epithelium of the oviduct – blood vessel form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DGFR</a:t>
            </a:r>
            <a:r>
              <a:rPr lang="en-US" baseline="0" dirty="0" smtClean="0"/>
              <a:t> – cell survival, apoptosis, proliferation</a:t>
            </a:r>
          </a:p>
          <a:p>
            <a:r>
              <a:rPr lang="en-US" baseline="0" dirty="0" smtClean="0"/>
              <a:t>Tie – surface epithelium of the oviduct – blood vessel formation</a:t>
            </a:r>
          </a:p>
          <a:p>
            <a:r>
              <a:rPr lang="en-US" baseline="0" dirty="0" smtClean="0"/>
              <a:t>Tyler Johnston (DIC image </a:t>
            </a:r>
            <a:r>
              <a:rPr lang="en-US" baseline="0" smtClean="0"/>
              <a:t>0.02Pa) Stiff vs Compliant, exampl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ixel</a:t>
            </a:r>
            <a:r>
              <a:rPr lang="en-US" baseline="0" dirty="0" smtClean="0"/>
              <a:t> size, to determine sca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ixel</a:t>
            </a:r>
            <a:r>
              <a:rPr lang="en-US" baseline="0" dirty="0" smtClean="0"/>
              <a:t> size, to determine scal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ever yielded</a:t>
            </a:r>
            <a:r>
              <a:rPr lang="en-US" baseline="0" dirty="0" smtClean="0"/>
              <a:t> a closed form solutio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 smtClean="0"/>
              <a:t>Flexural rigidity</a:t>
            </a:r>
            <a:r>
              <a:rPr lang="en-US" dirty="0" smtClean="0"/>
              <a:t> is defined as the </a:t>
            </a:r>
            <a:r>
              <a:rPr lang="en-US" dirty="0" smtClean="0">
                <a:hlinkClick r:id="rId3" action="ppaction://hlinkfile" tooltip="Force"/>
              </a:rPr>
              <a:t>force</a:t>
            </a:r>
            <a:r>
              <a:rPr lang="en-US" dirty="0" smtClean="0"/>
              <a:t> </a:t>
            </a:r>
            <a:r>
              <a:rPr lang="en-US" dirty="0" smtClean="0">
                <a:hlinkClick r:id="rId4" action="ppaction://hlinkfile" tooltip="Couple (mechanics)"/>
              </a:rPr>
              <a:t>couple</a:t>
            </a:r>
            <a:r>
              <a:rPr lang="en-US" dirty="0" smtClean="0"/>
              <a:t> required to bend a </a:t>
            </a:r>
            <a:r>
              <a:rPr lang="en-US" dirty="0" smtClean="0">
                <a:hlinkClick r:id="rId5" action="ppaction://hlinkfile" tooltip="Rigid"/>
              </a:rPr>
              <a:t>rigid</a:t>
            </a:r>
            <a:r>
              <a:rPr lang="en-US" dirty="0" smtClean="0"/>
              <a:t> structure to a unit </a:t>
            </a:r>
            <a:r>
              <a:rPr lang="en-US" dirty="0" smtClean="0">
                <a:hlinkClick r:id="rId6" action="ppaction://hlinkfile" tooltip="Curvature"/>
              </a:rPr>
              <a:t>curvatur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ordinates obtained</a:t>
            </a:r>
            <a:r>
              <a:rPr lang="en-US" baseline="0" dirty="0" smtClean="0"/>
              <a:t> using a line integral along the length of the bea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04592BD-A84E-44A3-8DF7-E6ED0C1DA78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Rectangle 44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4" name="Group 43"/>
          <p:cNvGrpSpPr/>
          <p:nvPr userDrawn="1"/>
        </p:nvGrpSpPr>
        <p:grpSpPr>
          <a:xfrm>
            <a:off x="0" y="2267858"/>
            <a:ext cx="4191000" cy="4590144"/>
            <a:chOff x="-1" y="1600199"/>
            <a:chExt cx="4501019" cy="5257801"/>
          </a:xfrm>
        </p:grpSpPr>
        <p:sp>
          <p:nvSpPr>
            <p:cNvPr id="39" name="Freeform 7"/>
            <p:cNvSpPr>
              <a:spLocks/>
            </p:cNvSpPr>
            <p:nvPr userDrawn="1"/>
          </p:nvSpPr>
          <p:spPr bwMode="auto">
            <a:xfrm>
              <a:off x="-1" y="1600199"/>
              <a:ext cx="4127498" cy="25146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4" y="18"/>
                </a:cxn>
                <a:cxn ang="0">
                  <a:pos x="246" y="40"/>
                </a:cxn>
                <a:cxn ang="0">
                  <a:pos x="365" y="64"/>
                </a:cxn>
                <a:cxn ang="0">
                  <a:pos x="596" y="127"/>
                </a:cxn>
                <a:cxn ang="0">
                  <a:pos x="815" y="200"/>
                </a:cxn>
                <a:cxn ang="0">
                  <a:pos x="1025" y="286"/>
                </a:cxn>
                <a:cxn ang="0">
                  <a:pos x="1223" y="380"/>
                </a:cxn>
                <a:cxn ang="0">
                  <a:pos x="1411" y="482"/>
                </a:cxn>
                <a:cxn ang="0">
                  <a:pos x="1588" y="591"/>
                </a:cxn>
                <a:cxn ang="0">
                  <a:pos x="1753" y="707"/>
                </a:cxn>
                <a:cxn ang="0">
                  <a:pos x="1907" y="824"/>
                </a:cxn>
                <a:cxn ang="0">
                  <a:pos x="2047" y="946"/>
                </a:cxn>
                <a:cxn ang="0">
                  <a:pos x="2177" y="1066"/>
                </a:cxn>
                <a:cxn ang="0">
                  <a:pos x="2293" y="1189"/>
                </a:cxn>
                <a:cxn ang="0">
                  <a:pos x="2397" y="1308"/>
                </a:cxn>
                <a:cxn ang="0">
                  <a:pos x="2488" y="1423"/>
                </a:cxn>
                <a:cxn ang="0">
                  <a:pos x="2565" y="1534"/>
                </a:cxn>
                <a:cxn ang="0">
                  <a:pos x="2600" y="1587"/>
                </a:cxn>
                <a:cxn ang="0">
                  <a:pos x="2535" y="1522"/>
                </a:cxn>
                <a:cxn ang="0">
                  <a:pos x="2455" y="1451"/>
                </a:cxn>
                <a:cxn ang="0">
                  <a:pos x="2359" y="1375"/>
                </a:cxn>
                <a:cxn ang="0">
                  <a:pos x="2247" y="1294"/>
                </a:cxn>
                <a:cxn ang="0">
                  <a:pos x="2119" y="1215"/>
                </a:cxn>
                <a:cxn ang="0">
                  <a:pos x="1981" y="1134"/>
                </a:cxn>
                <a:cxn ang="0">
                  <a:pos x="1827" y="1058"/>
                </a:cxn>
                <a:cxn ang="0">
                  <a:pos x="1662" y="986"/>
                </a:cxn>
                <a:cxn ang="0">
                  <a:pos x="1486" y="921"/>
                </a:cxn>
                <a:cxn ang="0">
                  <a:pos x="1299" y="865"/>
                </a:cxn>
                <a:cxn ang="0">
                  <a:pos x="1103" y="819"/>
                </a:cxn>
                <a:cxn ang="0">
                  <a:pos x="896" y="787"/>
                </a:cxn>
                <a:cxn ang="0">
                  <a:pos x="791" y="776"/>
                </a:cxn>
                <a:cxn ang="0">
                  <a:pos x="683" y="769"/>
                </a:cxn>
                <a:cxn ang="0">
                  <a:pos x="573" y="768"/>
                </a:cxn>
                <a:cxn ang="0">
                  <a:pos x="462" y="769"/>
                </a:cxn>
                <a:cxn ang="0">
                  <a:pos x="348" y="776"/>
                </a:cxn>
                <a:cxn ang="0">
                  <a:pos x="234" y="787"/>
                </a:cxn>
                <a:cxn ang="0">
                  <a:pos x="117" y="806"/>
                </a:cxn>
                <a:cxn ang="0">
                  <a:pos x="0" y="827"/>
                </a:cxn>
                <a:cxn ang="0">
                  <a:pos x="0" y="0"/>
                </a:cxn>
              </a:cxnLst>
              <a:rect l="0" t="0" r="r" b="b"/>
              <a:pathLst>
                <a:path w="2600" h="1587">
                  <a:moveTo>
                    <a:pt x="0" y="0"/>
                  </a:moveTo>
                  <a:lnTo>
                    <a:pt x="0" y="0"/>
                  </a:lnTo>
                  <a:lnTo>
                    <a:pt x="63" y="8"/>
                  </a:lnTo>
                  <a:lnTo>
                    <a:pt x="124" y="18"/>
                  </a:lnTo>
                  <a:lnTo>
                    <a:pt x="185" y="28"/>
                  </a:lnTo>
                  <a:lnTo>
                    <a:pt x="246" y="40"/>
                  </a:lnTo>
                  <a:lnTo>
                    <a:pt x="305" y="53"/>
                  </a:lnTo>
                  <a:lnTo>
                    <a:pt x="365" y="64"/>
                  </a:lnTo>
                  <a:lnTo>
                    <a:pt x="480" y="94"/>
                  </a:lnTo>
                  <a:lnTo>
                    <a:pt x="596" y="127"/>
                  </a:lnTo>
                  <a:lnTo>
                    <a:pt x="706" y="162"/>
                  </a:lnTo>
                  <a:lnTo>
                    <a:pt x="815" y="200"/>
                  </a:lnTo>
                  <a:lnTo>
                    <a:pt x="921" y="241"/>
                  </a:lnTo>
                  <a:lnTo>
                    <a:pt x="1025" y="286"/>
                  </a:lnTo>
                  <a:lnTo>
                    <a:pt x="1126" y="330"/>
                  </a:lnTo>
                  <a:lnTo>
                    <a:pt x="1223" y="380"/>
                  </a:lnTo>
                  <a:lnTo>
                    <a:pt x="1319" y="429"/>
                  </a:lnTo>
                  <a:lnTo>
                    <a:pt x="1411" y="482"/>
                  </a:lnTo>
                  <a:lnTo>
                    <a:pt x="1502" y="537"/>
                  </a:lnTo>
                  <a:lnTo>
                    <a:pt x="1588" y="591"/>
                  </a:lnTo>
                  <a:lnTo>
                    <a:pt x="1672" y="649"/>
                  </a:lnTo>
                  <a:lnTo>
                    <a:pt x="1753" y="707"/>
                  </a:lnTo>
                  <a:lnTo>
                    <a:pt x="1831" y="764"/>
                  </a:lnTo>
                  <a:lnTo>
                    <a:pt x="1907" y="824"/>
                  </a:lnTo>
                  <a:lnTo>
                    <a:pt x="1979" y="885"/>
                  </a:lnTo>
                  <a:lnTo>
                    <a:pt x="2047" y="946"/>
                  </a:lnTo>
                  <a:lnTo>
                    <a:pt x="2113" y="1005"/>
                  </a:lnTo>
                  <a:lnTo>
                    <a:pt x="2177" y="1066"/>
                  </a:lnTo>
                  <a:lnTo>
                    <a:pt x="2237" y="1128"/>
                  </a:lnTo>
                  <a:lnTo>
                    <a:pt x="2293" y="1189"/>
                  </a:lnTo>
                  <a:lnTo>
                    <a:pt x="2347" y="1248"/>
                  </a:lnTo>
                  <a:lnTo>
                    <a:pt x="2397" y="1308"/>
                  </a:lnTo>
                  <a:lnTo>
                    <a:pt x="2445" y="1365"/>
                  </a:lnTo>
                  <a:lnTo>
                    <a:pt x="2488" y="1423"/>
                  </a:lnTo>
                  <a:lnTo>
                    <a:pt x="2529" y="1479"/>
                  </a:lnTo>
                  <a:lnTo>
                    <a:pt x="2565" y="1534"/>
                  </a:lnTo>
                  <a:lnTo>
                    <a:pt x="2600" y="1587"/>
                  </a:lnTo>
                  <a:lnTo>
                    <a:pt x="2600" y="1587"/>
                  </a:lnTo>
                  <a:lnTo>
                    <a:pt x="2570" y="1555"/>
                  </a:lnTo>
                  <a:lnTo>
                    <a:pt x="2535" y="1522"/>
                  </a:lnTo>
                  <a:lnTo>
                    <a:pt x="2497" y="1487"/>
                  </a:lnTo>
                  <a:lnTo>
                    <a:pt x="2455" y="1451"/>
                  </a:lnTo>
                  <a:lnTo>
                    <a:pt x="2408" y="1413"/>
                  </a:lnTo>
                  <a:lnTo>
                    <a:pt x="2359" y="1375"/>
                  </a:lnTo>
                  <a:lnTo>
                    <a:pt x="2304" y="1336"/>
                  </a:lnTo>
                  <a:lnTo>
                    <a:pt x="2247" y="1294"/>
                  </a:lnTo>
                  <a:lnTo>
                    <a:pt x="2185" y="1255"/>
                  </a:lnTo>
                  <a:lnTo>
                    <a:pt x="2119" y="1215"/>
                  </a:lnTo>
                  <a:lnTo>
                    <a:pt x="2052" y="1174"/>
                  </a:lnTo>
                  <a:lnTo>
                    <a:pt x="1981" y="1134"/>
                  </a:lnTo>
                  <a:lnTo>
                    <a:pt x="1905" y="1096"/>
                  </a:lnTo>
                  <a:lnTo>
                    <a:pt x="1827" y="1058"/>
                  </a:lnTo>
                  <a:lnTo>
                    <a:pt x="1746" y="1020"/>
                  </a:lnTo>
                  <a:lnTo>
                    <a:pt x="1662" y="986"/>
                  </a:lnTo>
                  <a:lnTo>
                    <a:pt x="1576" y="953"/>
                  </a:lnTo>
                  <a:lnTo>
                    <a:pt x="1486" y="921"/>
                  </a:lnTo>
                  <a:lnTo>
                    <a:pt x="1393" y="891"/>
                  </a:lnTo>
                  <a:lnTo>
                    <a:pt x="1299" y="865"/>
                  </a:lnTo>
                  <a:lnTo>
                    <a:pt x="1202" y="840"/>
                  </a:lnTo>
                  <a:lnTo>
                    <a:pt x="1103" y="819"/>
                  </a:lnTo>
                  <a:lnTo>
                    <a:pt x="1000" y="801"/>
                  </a:lnTo>
                  <a:lnTo>
                    <a:pt x="896" y="787"/>
                  </a:lnTo>
                  <a:lnTo>
                    <a:pt x="843" y="781"/>
                  </a:lnTo>
                  <a:lnTo>
                    <a:pt x="791" y="776"/>
                  </a:lnTo>
                  <a:lnTo>
                    <a:pt x="738" y="773"/>
                  </a:lnTo>
                  <a:lnTo>
                    <a:pt x="683" y="769"/>
                  </a:lnTo>
                  <a:lnTo>
                    <a:pt x="629" y="768"/>
                  </a:lnTo>
                  <a:lnTo>
                    <a:pt x="573" y="768"/>
                  </a:lnTo>
                  <a:lnTo>
                    <a:pt x="518" y="768"/>
                  </a:lnTo>
                  <a:lnTo>
                    <a:pt x="462" y="769"/>
                  </a:lnTo>
                  <a:lnTo>
                    <a:pt x="406" y="773"/>
                  </a:lnTo>
                  <a:lnTo>
                    <a:pt x="348" y="776"/>
                  </a:lnTo>
                  <a:lnTo>
                    <a:pt x="292" y="781"/>
                  </a:lnTo>
                  <a:lnTo>
                    <a:pt x="234" y="787"/>
                  </a:lnTo>
                  <a:lnTo>
                    <a:pt x="177" y="796"/>
                  </a:lnTo>
                  <a:lnTo>
                    <a:pt x="117" y="806"/>
                  </a:lnTo>
                  <a:lnTo>
                    <a:pt x="59" y="816"/>
                  </a:lnTo>
                  <a:lnTo>
                    <a:pt x="0" y="8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Freeform 8"/>
            <p:cNvSpPr>
              <a:spLocks/>
            </p:cNvSpPr>
            <p:nvPr userDrawn="1"/>
          </p:nvSpPr>
          <p:spPr bwMode="auto">
            <a:xfrm>
              <a:off x="-1" y="3581398"/>
              <a:ext cx="1600200" cy="3276599"/>
            </a:xfrm>
            <a:custGeom>
              <a:avLst/>
              <a:gdLst/>
              <a:ahLst/>
              <a:cxnLst>
                <a:cxn ang="0">
                  <a:pos x="0" y="776"/>
                </a:cxn>
                <a:cxn ang="0">
                  <a:pos x="0" y="776"/>
                </a:cxn>
                <a:cxn ang="0">
                  <a:pos x="38" y="703"/>
                </a:cxn>
                <a:cxn ang="0">
                  <a:pos x="78" y="634"/>
                </a:cxn>
                <a:cxn ang="0">
                  <a:pos x="119" y="566"/>
                </a:cxn>
                <a:cxn ang="0">
                  <a:pos x="162" y="502"/>
                </a:cxn>
                <a:cxn ang="0">
                  <a:pos x="208" y="441"/>
                </a:cxn>
                <a:cxn ang="0">
                  <a:pos x="256" y="381"/>
                </a:cxn>
                <a:cxn ang="0">
                  <a:pos x="305" y="327"/>
                </a:cxn>
                <a:cxn ang="0">
                  <a:pos x="330" y="300"/>
                </a:cxn>
                <a:cxn ang="0">
                  <a:pos x="357" y="274"/>
                </a:cxn>
                <a:cxn ang="0">
                  <a:pos x="385" y="249"/>
                </a:cxn>
                <a:cxn ang="0">
                  <a:pos x="411" y="226"/>
                </a:cxn>
                <a:cxn ang="0">
                  <a:pos x="439" y="203"/>
                </a:cxn>
                <a:cxn ang="0">
                  <a:pos x="469" y="182"/>
                </a:cxn>
                <a:cxn ang="0">
                  <a:pos x="497" y="160"/>
                </a:cxn>
                <a:cxn ang="0">
                  <a:pos x="527" y="140"/>
                </a:cxn>
                <a:cxn ang="0">
                  <a:pos x="558" y="122"/>
                </a:cxn>
                <a:cxn ang="0">
                  <a:pos x="588" y="104"/>
                </a:cxn>
                <a:cxn ang="0">
                  <a:pos x="619" y="87"/>
                </a:cxn>
                <a:cxn ang="0">
                  <a:pos x="652" y="71"/>
                </a:cxn>
                <a:cxn ang="0">
                  <a:pos x="685" y="56"/>
                </a:cxn>
                <a:cxn ang="0">
                  <a:pos x="718" y="43"/>
                </a:cxn>
                <a:cxn ang="0">
                  <a:pos x="751" y="31"/>
                </a:cxn>
                <a:cxn ang="0">
                  <a:pos x="786" y="20"/>
                </a:cxn>
                <a:cxn ang="0">
                  <a:pos x="822" y="10"/>
                </a:cxn>
                <a:cxn ang="0">
                  <a:pos x="857" y="0"/>
                </a:cxn>
                <a:cxn ang="0">
                  <a:pos x="857" y="0"/>
                </a:cxn>
                <a:cxn ang="0">
                  <a:pos x="806" y="46"/>
                </a:cxn>
                <a:cxn ang="0">
                  <a:pos x="754" y="94"/>
                </a:cxn>
                <a:cxn ang="0">
                  <a:pos x="706" y="144"/>
                </a:cxn>
                <a:cxn ang="0">
                  <a:pos x="660" y="196"/>
                </a:cxn>
                <a:cxn ang="0">
                  <a:pos x="617" y="249"/>
                </a:cxn>
                <a:cxn ang="0">
                  <a:pos x="576" y="304"/>
                </a:cxn>
                <a:cxn ang="0">
                  <a:pos x="536" y="362"/>
                </a:cxn>
                <a:cxn ang="0">
                  <a:pos x="498" y="419"/>
                </a:cxn>
                <a:cxn ang="0">
                  <a:pos x="462" y="479"/>
                </a:cxn>
                <a:cxn ang="0">
                  <a:pos x="429" y="538"/>
                </a:cxn>
                <a:cxn ang="0">
                  <a:pos x="398" y="601"/>
                </a:cxn>
                <a:cxn ang="0">
                  <a:pos x="368" y="664"/>
                </a:cxn>
                <a:cxn ang="0">
                  <a:pos x="340" y="728"/>
                </a:cxn>
                <a:cxn ang="0">
                  <a:pos x="315" y="792"/>
                </a:cxn>
                <a:cxn ang="0">
                  <a:pos x="291" y="858"/>
                </a:cxn>
                <a:cxn ang="0">
                  <a:pos x="269" y="925"/>
                </a:cxn>
                <a:cxn ang="0">
                  <a:pos x="249" y="992"/>
                </a:cxn>
                <a:cxn ang="0">
                  <a:pos x="229" y="1060"/>
                </a:cxn>
                <a:cxn ang="0">
                  <a:pos x="213" y="1128"/>
                </a:cxn>
                <a:cxn ang="0">
                  <a:pos x="198" y="1197"/>
                </a:cxn>
                <a:cxn ang="0">
                  <a:pos x="185" y="1266"/>
                </a:cxn>
                <a:cxn ang="0">
                  <a:pos x="173" y="1336"/>
                </a:cxn>
                <a:cxn ang="0">
                  <a:pos x="162" y="1405"/>
                </a:cxn>
                <a:cxn ang="0">
                  <a:pos x="154" y="1474"/>
                </a:cxn>
                <a:cxn ang="0">
                  <a:pos x="147" y="1544"/>
                </a:cxn>
                <a:cxn ang="0">
                  <a:pos x="140" y="1613"/>
                </a:cxn>
                <a:cxn ang="0">
                  <a:pos x="137" y="1682"/>
                </a:cxn>
                <a:cxn ang="0">
                  <a:pos x="134" y="1752"/>
                </a:cxn>
                <a:cxn ang="0">
                  <a:pos x="132" y="1821"/>
                </a:cxn>
                <a:cxn ang="0">
                  <a:pos x="132" y="1889"/>
                </a:cxn>
                <a:cxn ang="0">
                  <a:pos x="134" y="1956"/>
                </a:cxn>
                <a:cxn ang="0">
                  <a:pos x="135" y="2024"/>
                </a:cxn>
                <a:cxn ang="0">
                  <a:pos x="0" y="2024"/>
                </a:cxn>
                <a:cxn ang="0">
                  <a:pos x="0" y="776"/>
                </a:cxn>
                <a:cxn ang="0">
                  <a:pos x="0" y="776"/>
                </a:cxn>
              </a:cxnLst>
              <a:rect l="0" t="0" r="r" b="b"/>
              <a:pathLst>
                <a:path w="857" h="2024">
                  <a:moveTo>
                    <a:pt x="0" y="776"/>
                  </a:moveTo>
                  <a:lnTo>
                    <a:pt x="0" y="776"/>
                  </a:lnTo>
                  <a:lnTo>
                    <a:pt x="38" y="703"/>
                  </a:lnTo>
                  <a:lnTo>
                    <a:pt x="78" y="634"/>
                  </a:lnTo>
                  <a:lnTo>
                    <a:pt x="119" y="566"/>
                  </a:lnTo>
                  <a:lnTo>
                    <a:pt x="162" y="502"/>
                  </a:lnTo>
                  <a:lnTo>
                    <a:pt x="208" y="441"/>
                  </a:lnTo>
                  <a:lnTo>
                    <a:pt x="256" y="381"/>
                  </a:lnTo>
                  <a:lnTo>
                    <a:pt x="305" y="327"/>
                  </a:lnTo>
                  <a:lnTo>
                    <a:pt x="330" y="300"/>
                  </a:lnTo>
                  <a:lnTo>
                    <a:pt x="357" y="274"/>
                  </a:lnTo>
                  <a:lnTo>
                    <a:pt x="385" y="249"/>
                  </a:lnTo>
                  <a:lnTo>
                    <a:pt x="411" y="226"/>
                  </a:lnTo>
                  <a:lnTo>
                    <a:pt x="439" y="203"/>
                  </a:lnTo>
                  <a:lnTo>
                    <a:pt x="469" y="182"/>
                  </a:lnTo>
                  <a:lnTo>
                    <a:pt x="497" y="160"/>
                  </a:lnTo>
                  <a:lnTo>
                    <a:pt x="527" y="140"/>
                  </a:lnTo>
                  <a:lnTo>
                    <a:pt x="558" y="122"/>
                  </a:lnTo>
                  <a:lnTo>
                    <a:pt x="588" y="104"/>
                  </a:lnTo>
                  <a:lnTo>
                    <a:pt x="619" y="87"/>
                  </a:lnTo>
                  <a:lnTo>
                    <a:pt x="652" y="71"/>
                  </a:lnTo>
                  <a:lnTo>
                    <a:pt x="685" y="56"/>
                  </a:lnTo>
                  <a:lnTo>
                    <a:pt x="718" y="43"/>
                  </a:lnTo>
                  <a:lnTo>
                    <a:pt x="751" y="31"/>
                  </a:lnTo>
                  <a:lnTo>
                    <a:pt x="786" y="20"/>
                  </a:lnTo>
                  <a:lnTo>
                    <a:pt x="822" y="10"/>
                  </a:lnTo>
                  <a:lnTo>
                    <a:pt x="857" y="0"/>
                  </a:lnTo>
                  <a:lnTo>
                    <a:pt x="857" y="0"/>
                  </a:lnTo>
                  <a:lnTo>
                    <a:pt x="806" y="46"/>
                  </a:lnTo>
                  <a:lnTo>
                    <a:pt x="754" y="94"/>
                  </a:lnTo>
                  <a:lnTo>
                    <a:pt x="706" y="144"/>
                  </a:lnTo>
                  <a:lnTo>
                    <a:pt x="660" y="196"/>
                  </a:lnTo>
                  <a:lnTo>
                    <a:pt x="617" y="249"/>
                  </a:lnTo>
                  <a:lnTo>
                    <a:pt x="576" y="304"/>
                  </a:lnTo>
                  <a:lnTo>
                    <a:pt x="536" y="362"/>
                  </a:lnTo>
                  <a:lnTo>
                    <a:pt x="498" y="419"/>
                  </a:lnTo>
                  <a:lnTo>
                    <a:pt x="462" y="479"/>
                  </a:lnTo>
                  <a:lnTo>
                    <a:pt x="429" y="538"/>
                  </a:lnTo>
                  <a:lnTo>
                    <a:pt x="398" y="601"/>
                  </a:lnTo>
                  <a:lnTo>
                    <a:pt x="368" y="664"/>
                  </a:lnTo>
                  <a:lnTo>
                    <a:pt x="340" y="728"/>
                  </a:lnTo>
                  <a:lnTo>
                    <a:pt x="315" y="792"/>
                  </a:lnTo>
                  <a:lnTo>
                    <a:pt x="291" y="858"/>
                  </a:lnTo>
                  <a:lnTo>
                    <a:pt x="269" y="925"/>
                  </a:lnTo>
                  <a:lnTo>
                    <a:pt x="249" y="992"/>
                  </a:lnTo>
                  <a:lnTo>
                    <a:pt x="229" y="1060"/>
                  </a:lnTo>
                  <a:lnTo>
                    <a:pt x="213" y="1128"/>
                  </a:lnTo>
                  <a:lnTo>
                    <a:pt x="198" y="1197"/>
                  </a:lnTo>
                  <a:lnTo>
                    <a:pt x="185" y="1266"/>
                  </a:lnTo>
                  <a:lnTo>
                    <a:pt x="173" y="1336"/>
                  </a:lnTo>
                  <a:lnTo>
                    <a:pt x="162" y="1405"/>
                  </a:lnTo>
                  <a:lnTo>
                    <a:pt x="154" y="1474"/>
                  </a:lnTo>
                  <a:lnTo>
                    <a:pt x="147" y="1544"/>
                  </a:lnTo>
                  <a:lnTo>
                    <a:pt x="140" y="1613"/>
                  </a:lnTo>
                  <a:lnTo>
                    <a:pt x="137" y="1682"/>
                  </a:lnTo>
                  <a:lnTo>
                    <a:pt x="134" y="1752"/>
                  </a:lnTo>
                  <a:lnTo>
                    <a:pt x="132" y="1821"/>
                  </a:lnTo>
                  <a:lnTo>
                    <a:pt x="132" y="1889"/>
                  </a:lnTo>
                  <a:lnTo>
                    <a:pt x="134" y="1956"/>
                  </a:lnTo>
                  <a:lnTo>
                    <a:pt x="135" y="2024"/>
                  </a:lnTo>
                  <a:lnTo>
                    <a:pt x="0" y="2024"/>
                  </a:lnTo>
                  <a:lnTo>
                    <a:pt x="0" y="776"/>
                  </a:lnTo>
                  <a:lnTo>
                    <a:pt x="0" y="776"/>
                  </a:lnTo>
                  <a:close/>
                </a:path>
              </a:pathLst>
            </a:custGeom>
            <a:solidFill>
              <a:schemeClr val="accent2">
                <a:lumMod val="40000"/>
                <a:lumOff val="60000"/>
                <a:alpha val="44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1" name="Freeform 9"/>
            <p:cNvSpPr>
              <a:spLocks/>
            </p:cNvSpPr>
            <p:nvPr userDrawn="1"/>
          </p:nvSpPr>
          <p:spPr bwMode="auto">
            <a:xfrm>
              <a:off x="0" y="2438399"/>
              <a:ext cx="2895599" cy="2154237"/>
            </a:xfrm>
            <a:custGeom>
              <a:avLst/>
              <a:gdLst/>
              <a:ahLst/>
              <a:cxnLst>
                <a:cxn ang="0">
                  <a:pos x="0" y="118"/>
                </a:cxn>
                <a:cxn ang="0">
                  <a:pos x="165" y="69"/>
                </a:cxn>
                <a:cxn ang="0">
                  <a:pos x="327" y="33"/>
                </a:cxn>
                <a:cxn ang="0">
                  <a:pos x="487" y="11"/>
                </a:cxn>
                <a:cxn ang="0">
                  <a:pos x="645" y="1"/>
                </a:cxn>
                <a:cxn ang="0">
                  <a:pos x="797" y="1"/>
                </a:cxn>
                <a:cxn ang="0">
                  <a:pos x="946" y="13"/>
                </a:cxn>
                <a:cxn ang="0">
                  <a:pos x="1088" y="33"/>
                </a:cxn>
                <a:cxn ang="0">
                  <a:pos x="1225" y="62"/>
                </a:cxn>
                <a:cxn ang="0">
                  <a:pos x="1352" y="97"/>
                </a:cxn>
                <a:cxn ang="0">
                  <a:pos x="1472" y="138"/>
                </a:cxn>
                <a:cxn ang="0">
                  <a:pos x="1585" y="184"/>
                </a:cxn>
                <a:cxn ang="0">
                  <a:pos x="1685" y="236"/>
                </a:cxn>
                <a:cxn ang="0">
                  <a:pos x="1776" y="288"/>
                </a:cxn>
                <a:cxn ang="0">
                  <a:pos x="1854" y="343"/>
                </a:cxn>
                <a:cxn ang="0">
                  <a:pos x="1921" y="399"/>
                </a:cxn>
                <a:cxn ang="0">
                  <a:pos x="1974" y="455"/>
                </a:cxn>
                <a:cxn ang="0">
                  <a:pos x="1920" y="434"/>
                </a:cxn>
                <a:cxn ang="0">
                  <a:pos x="1804" y="394"/>
                </a:cxn>
                <a:cxn ang="0">
                  <a:pos x="1680" y="361"/>
                </a:cxn>
                <a:cxn ang="0">
                  <a:pos x="1548" y="338"/>
                </a:cxn>
                <a:cxn ang="0">
                  <a:pos x="1413" y="323"/>
                </a:cxn>
                <a:cxn ang="0">
                  <a:pos x="1273" y="321"/>
                </a:cxn>
                <a:cxn ang="0">
                  <a:pos x="1132" y="331"/>
                </a:cxn>
                <a:cxn ang="0">
                  <a:pos x="990" y="356"/>
                </a:cxn>
                <a:cxn ang="0">
                  <a:pos x="919" y="374"/>
                </a:cxn>
                <a:cxn ang="0">
                  <a:pos x="850" y="396"/>
                </a:cxn>
                <a:cxn ang="0">
                  <a:pos x="781" y="424"/>
                </a:cxn>
                <a:cxn ang="0">
                  <a:pos x="711" y="455"/>
                </a:cxn>
                <a:cxn ang="0">
                  <a:pos x="645" y="490"/>
                </a:cxn>
                <a:cxn ang="0">
                  <a:pos x="579" y="531"/>
                </a:cxn>
                <a:cxn ang="0">
                  <a:pos x="515" y="577"/>
                </a:cxn>
                <a:cxn ang="0">
                  <a:pos x="452" y="629"/>
                </a:cxn>
                <a:cxn ang="0">
                  <a:pos x="391" y="685"/>
                </a:cxn>
                <a:cxn ang="0">
                  <a:pos x="333" y="747"/>
                </a:cxn>
                <a:cxn ang="0">
                  <a:pos x="277" y="815"/>
                </a:cxn>
                <a:cxn ang="0">
                  <a:pos x="223" y="889"/>
                </a:cxn>
                <a:cxn ang="0">
                  <a:pos x="172" y="970"/>
                </a:cxn>
                <a:cxn ang="0">
                  <a:pos x="124" y="1056"/>
                </a:cxn>
                <a:cxn ang="0">
                  <a:pos x="79" y="1150"/>
                </a:cxn>
                <a:cxn ang="0">
                  <a:pos x="38" y="1249"/>
                </a:cxn>
                <a:cxn ang="0">
                  <a:pos x="0" y="1357"/>
                </a:cxn>
                <a:cxn ang="0">
                  <a:pos x="0" y="118"/>
                </a:cxn>
              </a:cxnLst>
              <a:rect l="0" t="0" r="r" b="b"/>
              <a:pathLst>
                <a:path w="1974" h="1357">
                  <a:moveTo>
                    <a:pt x="0" y="118"/>
                  </a:moveTo>
                  <a:lnTo>
                    <a:pt x="0" y="118"/>
                  </a:lnTo>
                  <a:lnTo>
                    <a:pt x="83" y="92"/>
                  </a:lnTo>
                  <a:lnTo>
                    <a:pt x="165" y="69"/>
                  </a:lnTo>
                  <a:lnTo>
                    <a:pt x="246" y="49"/>
                  </a:lnTo>
                  <a:lnTo>
                    <a:pt x="327" y="33"/>
                  </a:lnTo>
                  <a:lnTo>
                    <a:pt x="408" y="21"/>
                  </a:lnTo>
                  <a:lnTo>
                    <a:pt x="487" y="11"/>
                  </a:lnTo>
                  <a:lnTo>
                    <a:pt x="566" y="5"/>
                  </a:lnTo>
                  <a:lnTo>
                    <a:pt x="645" y="1"/>
                  </a:lnTo>
                  <a:lnTo>
                    <a:pt x="721" y="0"/>
                  </a:lnTo>
                  <a:lnTo>
                    <a:pt x="797" y="1"/>
                  </a:lnTo>
                  <a:lnTo>
                    <a:pt x="873" y="6"/>
                  </a:lnTo>
                  <a:lnTo>
                    <a:pt x="946" y="13"/>
                  </a:lnTo>
                  <a:lnTo>
                    <a:pt x="1018" y="23"/>
                  </a:lnTo>
                  <a:lnTo>
                    <a:pt x="1088" y="33"/>
                  </a:lnTo>
                  <a:lnTo>
                    <a:pt x="1157" y="47"/>
                  </a:lnTo>
                  <a:lnTo>
                    <a:pt x="1225" y="62"/>
                  </a:lnTo>
                  <a:lnTo>
                    <a:pt x="1289" y="79"/>
                  </a:lnTo>
                  <a:lnTo>
                    <a:pt x="1352" y="97"/>
                  </a:lnTo>
                  <a:lnTo>
                    <a:pt x="1413" y="117"/>
                  </a:lnTo>
                  <a:lnTo>
                    <a:pt x="1472" y="138"/>
                  </a:lnTo>
                  <a:lnTo>
                    <a:pt x="1530" y="161"/>
                  </a:lnTo>
                  <a:lnTo>
                    <a:pt x="1585" y="184"/>
                  </a:lnTo>
                  <a:lnTo>
                    <a:pt x="1636" y="209"/>
                  </a:lnTo>
                  <a:lnTo>
                    <a:pt x="1685" y="236"/>
                  </a:lnTo>
                  <a:lnTo>
                    <a:pt x="1732" y="262"/>
                  </a:lnTo>
                  <a:lnTo>
                    <a:pt x="1776" y="288"/>
                  </a:lnTo>
                  <a:lnTo>
                    <a:pt x="1816" y="315"/>
                  </a:lnTo>
                  <a:lnTo>
                    <a:pt x="1854" y="343"/>
                  </a:lnTo>
                  <a:lnTo>
                    <a:pt x="1888" y="371"/>
                  </a:lnTo>
                  <a:lnTo>
                    <a:pt x="1921" y="399"/>
                  </a:lnTo>
                  <a:lnTo>
                    <a:pt x="1949" y="427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20" y="434"/>
                  </a:lnTo>
                  <a:lnTo>
                    <a:pt x="1864" y="412"/>
                  </a:lnTo>
                  <a:lnTo>
                    <a:pt x="1804" y="394"/>
                  </a:lnTo>
                  <a:lnTo>
                    <a:pt x="1743" y="376"/>
                  </a:lnTo>
                  <a:lnTo>
                    <a:pt x="1680" y="361"/>
                  </a:lnTo>
                  <a:lnTo>
                    <a:pt x="1614" y="348"/>
                  </a:lnTo>
                  <a:lnTo>
                    <a:pt x="1548" y="338"/>
                  </a:lnTo>
                  <a:lnTo>
                    <a:pt x="1481" y="330"/>
                  </a:lnTo>
                  <a:lnTo>
                    <a:pt x="1413" y="323"/>
                  </a:lnTo>
                  <a:lnTo>
                    <a:pt x="1344" y="320"/>
                  </a:lnTo>
                  <a:lnTo>
                    <a:pt x="1273" y="321"/>
                  </a:lnTo>
                  <a:lnTo>
                    <a:pt x="1203" y="325"/>
                  </a:lnTo>
                  <a:lnTo>
                    <a:pt x="1132" y="331"/>
                  </a:lnTo>
                  <a:lnTo>
                    <a:pt x="1061" y="341"/>
                  </a:lnTo>
                  <a:lnTo>
                    <a:pt x="990" y="356"/>
                  </a:lnTo>
                  <a:lnTo>
                    <a:pt x="954" y="364"/>
                  </a:lnTo>
                  <a:lnTo>
                    <a:pt x="919" y="374"/>
                  </a:lnTo>
                  <a:lnTo>
                    <a:pt x="885" y="384"/>
                  </a:lnTo>
                  <a:lnTo>
                    <a:pt x="850" y="396"/>
                  </a:lnTo>
                  <a:lnTo>
                    <a:pt x="815" y="409"/>
                  </a:lnTo>
                  <a:lnTo>
                    <a:pt x="781" y="424"/>
                  </a:lnTo>
                  <a:lnTo>
                    <a:pt x="746" y="439"/>
                  </a:lnTo>
                  <a:lnTo>
                    <a:pt x="711" y="455"/>
                  </a:lnTo>
                  <a:lnTo>
                    <a:pt x="678" y="472"/>
                  </a:lnTo>
                  <a:lnTo>
                    <a:pt x="645" y="490"/>
                  </a:lnTo>
                  <a:lnTo>
                    <a:pt x="612" y="510"/>
                  </a:lnTo>
                  <a:lnTo>
                    <a:pt x="579" y="531"/>
                  </a:lnTo>
                  <a:lnTo>
                    <a:pt x="546" y="554"/>
                  </a:lnTo>
                  <a:lnTo>
                    <a:pt x="515" y="577"/>
                  </a:lnTo>
                  <a:lnTo>
                    <a:pt x="484" y="602"/>
                  </a:lnTo>
                  <a:lnTo>
                    <a:pt x="452" y="629"/>
                  </a:lnTo>
                  <a:lnTo>
                    <a:pt x="421" y="657"/>
                  </a:lnTo>
                  <a:lnTo>
                    <a:pt x="391" y="685"/>
                  </a:lnTo>
                  <a:lnTo>
                    <a:pt x="361" y="716"/>
                  </a:lnTo>
                  <a:lnTo>
                    <a:pt x="333" y="747"/>
                  </a:lnTo>
                  <a:lnTo>
                    <a:pt x="304" y="780"/>
                  </a:lnTo>
                  <a:lnTo>
                    <a:pt x="277" y="815"/>
                  </a:lnTo>
                  <a:lnTo>
                    <a:pt x="249" y="851"/>
                  </a:lnTo>
                  <a:lnTo>
                    <a:pt x="223" y="889"/>
                  </a:lnTo>
                  <a:lnTo>
                    <a:pt x="198" y="929"/>
                  </a:lnTo>
                  <a:lnTo>
                    <a:pt x="172" y="970"/>
                  </a:lnTo>
                  <a:lnTo>
                    <a:pt x="149" y="1012"/>
                  </a:lnTo>
                  <a:lnTo>
                    <a:pt x="124" y="1056"/>
                  </a:lnTo>
                  <a:lnTo>
                    <a:pt x="101" y="1102"/>
                  </a:lnTo>
                  <a:lnTo>
                    <a:pt x="79" y="1150"/>
                  </a:lnTo>
                  <a:lnTo>
                    <a:pt x="58" y="1198"/>
                  </a:lnTo>
                  <a:lnTo>
                    <a:pt x="38" y="1249"/>
                  </a:lnTo>
                  <a:lnTo>
                    <a:pt x="18" y="1302"/>
                  </a:lnTo>
                  <a:lnTo>
                    <a:pt x="0" y="1357"/>
                  </a:lnTo>
                  <a:lnTo>
                    <a:pt x="0" y="118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10"/>
            <p:cNvSpPr>
              <a:spLocks/>
            </p:cNvSpPr>
            <p:nvPr userDrawn="1"/>
          </p:nvSpPr>
          <p:spPr bwMode="auto">
            <a:xfrm>
              <a:off x="1224419" y="3886199"/>
              <a:ext cx="3276599" cy="2971800"/>
            </a:xfrm>
            <a:custGeom>
              <a:avLst/>
              <a:gdLst/>
              <a:ahLst/>
              <a:cxnLst>
                <a:cxn ang="0">
                  <a:pos x="1377" y="130"/>
                </a:cxn>
                <a:cxn ang="0">
                  <a:pos x="1299" y="89"/>
                </a:cxn>
                <a:cxn ang="0">
                  <a:pos x="1220" y="56"/>
                </a:cxn>
                <a:cxn ang="0">
                  <a:pos x="1137" y="30"/>
                </a:cxn>
                <a:cxn ang="0">
                  <a:pos x="1052" y="11"/>
                </a:cxn>
                <a:cxn ang="0">
                  <a:pos x="966" y="2"/>
                </a:cxn>
                <a:cxn ang="0">
                  <a:pos x="880" y="0"/>
                </a:cxn>
                <a:cxn ang="0">
                  <a:pos x="794" y="5"/>
                </a:cxn>
                <a:cxn ang="0">
                  <a:pos x="708" y="18"/>
                </a:cxn>
                <a:cxn ang="0">
                  <a:pos x="624" y="40"/>
                </a:cxn>
                <a:cxn ang="0">
                  <a:pos x="543" y="69"/>
                </a:cxn>
                <a:cxn ang="0">
                  <a:pos x="466" y="107"/>
                </a:cxn>
                <a:cxn ang="0">
                  <a:pos x="391" y="155"/>
                </a:cxn>
                <a:cxn ang="0">
                  <a:pos x="322" y="210"/>
                </a:cxn>
                <a:cxn ang="0">
                  <a:pos x="258" y="272"/>
                </a:cxn>
                <a:cxn ang="0">
                  <a:pos x="200" y="345"/>
                </a:cxn>
                <a:cxn ang="0">
                  <a:pos x="149" y="426"/>
                </a:cxn>
                <a:cxn ang="0">
                  <a:pos x="124" y="472"/>
                </a:cxn>
                <a:cxn ang="0">
                  <a:pos x="83" y="568"/>
                </a:cxn>
                <a:cxn ang="0">
                  <a:pos x="48" y="667"/>
                </a:cxn>
                <a:cxn ang="0">
                  <a:pos x="23" y="769"/>
                </a:cxn>
                <a:cxn ang="0">
                  <a:pos x="7" y="875"/>
                </a:cxn>
                <a:cxn ang="0">
                  <a:pos x="0" y="982"/>
                </a:cxn>
                <a:cxn ang="0">
                  <a:pos x="2" y="1090"/>
                </a:cxn>
                <a:cxn ang="0">
                  <a:pos x="12" y="1200"/>
                </a:cxn>
                <a:cxn ang="0">
                  <a:pos x="31" y="1311"/>
                </a:cxn>
                <a:cxn ang="0">
                  <a:pos x="61" y="1420"/>
                </a:cxn>
                <a:cxn ang="0">
                  <a:pos x="101" y="1529"/>
                </a:cxn>
                <a:cxn ang="0">
                  <a:pos x="149" y="1636"/>
                </a:cxn>
                <a:cxn ang="0">
                  <a:pos x="206" y="1742"/>
                </a:cxn>
                <a:cxn ang="0">
                  <a:pos x="274" y="1844"/>
                </a:cxn>
                <a:cxn ang="0">
                  <a:pos x="353" y="1943"/>
                </a:cxn>
                <a:cxn ang="0">
                  <a:pos x="441" y="2039"/>
                </a:cxn>
                <a:cxn ang="0">
                  <a:pos x="2552" y="2085"/>
                </a:cxn>
                <a:cxn ang="0">
                  <a:pos x="2526" y="2070"/>
                </a:cxn>
                <a:cxn ang="0">
                  <a:pos x="2336" y="1955"/>
                </a:cxn>
                <a:cxn ang="0">
                  <a:pos x="2192" y="1860"/>
                </a:cxn>
                <a:cxn ang="0">
                  <a:pos x="2025" y="1748"/>
                </a:cxn>
                <a:cxn ang="0">
                  <a:pos x="1849" y="1619"/>
                </a:cxn>
                <a:cxn ang="0">
                  <a:pos x="1667" y="1477"/>
                </a:cxn>
                <a:cxn ang="0">
                  <a:pos x="1492" y="1326"/>
                </a:cxn>
                <a:cxn ang="0">
                  <a:pos x="1410" y="1246"/>
                </a:cxn>
                <a:cxn ang="0">
                  <a:pos x="1332" y="1167"/>
                </a:cxn>
                <a:cxn ang="0">
                  <a:pos x="1261" y="1086"/>
                </a:cxn>
                <a:cxn ang="0">
                  <a:pos x="1195" y="1004"/>
                </a:cxn>
                <a:cxn ang="0">
                  <a:pos x="1139" y="923"/>
                </a:cxn>
                <a:cxn ang="0">
                  <a:pos x="1091" y="840"/>
                </a:cxn>
                <a:cxn ang="0">
                  <a:pos x="1055" y="761"/>
                </a:cxn>
                <a:cxn ang="0">
                  <a:pos x="1030" y="680"/>
                </a:cxn>
                <a:cxn ang="0">
                  <a:pos x="1017" y="602"/>
                </a:cxn>
                <a:cxn ang="0">
                  <a:pos x="1019" y="527"/>
                </a:cxn>
                <a:cxn ang="0">
                  <a:pos x="1028" y="470"/>
                </a:cxn>
                <a:cxn ang="0">
                  <a:pos x="1040" y="434"/>
                </a:cxn>
                <a:cxn ang="0">
                  <a:pos x="1057" y="398"/>
                </a:cxn>
                <a:cxn ang="0">
                  <a:pos x="1076" y="363"/>
                </a:cxn>
                <a:cxn ang="0">
                  <a:pos x="1101" y="330"/>
                </a:cxn>
                <a:cxn ang="0">
                  <a:pos x="1131" y="295"/>
                </a:cxn>
                <a:cxn ang="0">
                  <a:pos x="1182" y="248"/>
                </a:cxn>
                <a:cxn ang="0">
                  <a:pos x="1269" y="186"/>
                </a:cxn>
                <a:cxn ang="0">
                  <a:pos x="1377" y="130"/>
                </a:cxn>
              </a:cxnLst>
              <a:rect l="0" t="0" r="r" b="b"/>
              <a:pathLst>
                <a:path w="2552" h="2085">
                  <a:moveTo>
                    <a:pt x="1377" y="130"/>
                  </a:moveTo>
                  <a:lnTo>
                    <a:pt x="1377" y="130"/>
                  </a:lnTo>
                  <a:lnTo>
                    <a:pt x="1339" y="109"/>
                  </a:lnTo>
                  <a:lnTo>
                    <a:pt x="1299" y="89"/>
                  </a:lnTo>
                  <a:lnTo>
                    <a:pt x="1260" y="73"/>
                  </a:lnTo>
                  <a:lnTo>
                    <a:pt x="1220" y="56"/>
                  </a:lnTo>
                  <a:lnTo>
                    <a:pt x="1179" y="43"/>
                  </a:lnTo>
                  <a:lnTo>
                    <a:pt x="1137" y="30"/>
                  </a:lnTo>
                  <a:lnTo>
                    <a:pt x="1094" y="20"/>
                  </a:lnTo>
                  <a:lnTo>
                    <a:pt x="1052" y="11"/>
                  </a:lnTo>
                  <a:lnTo>
                    <a:pt x="1009" y="7"/>
                  </a:lnTo>
                  <a:lnTo>
                    <a:pt x="966" y="2"/>
                  </a:lnTo>
                  <a:lnTo>
                    <a:pt x="923" y="0"/>
                  </a:lnTo>
                  <a:lnTo>
                    <a:pt x="880" y="0"/>
                  </a:lnTo>
                  <a:lnTo>
                    <a:pt x="837" y="2"/>
                  </a:lnTo>
                  <a:lnTo>
                    <a:pt x="794" y="5"/>
                  </a:lnTo>
                  <a:lnTo>
                    <a:pt x="751" y="10"/>
                  </a:lnTo>
                  <a:lnTo>
                    <a:pt x="708" y="18"/>
                  </a:lnTo>
                  <a:lnTo>
                    <a:pt x="667" y="28"/>
                  </a:lnTo>
                  <a:lnTo>
                    <a:pt x="624" y="40"/>
                  </a:lnTo>
                  <a:lnTo>
                    <a:pt x="584" y="54"/>
                  </a:lnTo>
                  <a:lnTo>
                    <a:pt x="543" y="69"/>
                  </a:lnTo>
                  <a:lnTo>
                    <a:pt x="504" y="87"/>
                  </a:lnTo>
                  <a:lnTo>
                    <a:pt x="466" y="107"/>
                  </a:lnTo>
                  <a:lnTo>
                    <a:pt x="428" y="130"/>
                  </a:lnTo>
                  <a:lnTo>
                    <a:pt x="391" y="155"/>
                  </a:lnTo>
                  <a:lnTo>
                    <a:pt x="357" y="182"/>
                  </a:lnTo>
                  <a:lnTo>
                    <a:pt x="322" y="210"/>
                  </a:lnTo>
                  <a:lnTo>
                    <a:pt x="289" y="241"/>
                  </a:lnTo>
                  <a:lnTo>
                    <a:pt x="258" y="272"/>
                  </a:lnTo>
                  <a:lnTo>
                    <a:pt x="228" y="309"/>
                  </a:lnTo>
                  <a:lnTo>
                    <a:pt x="200" y="345"/>
                  </a:lnTo>
                  <a:lnTo>
                    <a:pt x="173" y="385"/>
                  </a:lnTo>
                  <a:lnTo>
                    <a:pt x="149" y="426"/>
                  </a:lnTo>
                  <a:lnTo>
                    <a:pt x="149" y="426"/>
                  </a:lnTo>
                  <a:lnTo>
                    <a:pt x="124" y="472"/>
                  </a:lnTo>
                  <a:lnTo>
                    <a:pt x="102" y="520"/>
                  </a:lnTo>
                  <a:lnTo>
                    <a:pt x="83" y="568"/>
                  </a:lnTo>
                  <a:lnTo>
                    <a:pt x="64" y="617"/>
                  </a:lnTo>
                  <a:lnTo>
                    <a:pt x="48" y="667"/>
                  </a:lnTo>
                  <a:lnTo>
                    <a:pt x="35" y="718"/>
                  </a:lnTo>
                  <a:lnTo>
                    <a:pt x="23" y="769"/>
                  </a:lnTo>
                  <a:lnTo>
                    <a:pt x="15" y="822"/>
                  </a:lnTo>
                  <a:lnTo>
                    <a:pt x="7" y="875"/>
                  </a:lnTo>
                  <a:lnTo>
                    <a:pt x="2" y="928"/>
                  </a:lnTo>
                  <a:lnTo>
                    <a:pt x="0" y="982"/>
                  </a:lnTo>
                  <a:lnTo>
                    <a:pt x="0" y="1035"/>
                  </a:lnTo>
                  <a:lnTo>
                    <a:pt x="2" y="1090"/>
                  </a:lnTo>
                  <a:lnTo>
                    <a:pt x="5" y="1146"/>
                  </a:lnTo>
                  <a:lnTo>
                    <a:pt x="12" y="1200"/>
                  </a:lnTo>
                  <a:lnTo>
                    <a:pt x="22" y="1255"/>
                  </a:lnTo>
                  <a:lnTo>
                    <a:pt x="31" y="1311"/>
                  </a:lnTo>
                  <a:lnTo>
                    <a:pt x="46" y="1365"/>
                  </a:lnTo>
                  <a:lnTo>
                    <a:pt x="61" y="1420"/>
                  </a:lnTo>
                  <a:lnTo>
                    <a:pt x="79" y="1474"/>
                  </a:lnTo>
                  <a:lnTo>
                    <a:pt x="101" y="1529"/>
                  </a:lnTo>
                  <a:lnTo>
                    <a:pt x="124" y="1583"/>
                  </a:lnTo>
                  <a:lnTo>
                    <a:pt x="149" y="1636"/>
                  </a:lnTo>
                  <a:lnTo>
                    <a:pt x="177" y="1689"/>
                  </a:lnTo>
                  <a:lnTo>
                    <a:pt x="206" y="1742"/>
                  </a:lnTo>
                  <a:lnTo>
                    <a:pt x="239" y="1793"/>
                  </a:lnTo>
                  <a:lnTo>
                    <a:pt x="274" y="1844"/>
                  </a:lnTo>
                  <a:lnTo>
                    <a:pt x="312" y="1895"/>
                  </a:lnTo>
                  <a:lnTo>
                    <a:pt x="353" y="1943"/>
                  </a:lnTo>
                  <a:lnTo>
                    <a:pt x="396" y="1993"/>
                  </a:lnTo>
                  <a:lnTo>
                    <a:pt x="441" y="2039"/>
                  </a:lnTo>
                  <a:lnTo>
                    <a:pt x="489" y="2085"/>
                  </a:lnTo>
                  <a:lnTo>
                    <a:pt x="2552" y="2085"/>
                  </a:lnTo>
                  <a:lnTo>
                    <a:pt x="2552" y="2085"/>
                  </a:lnTo>
                  <a:lnTo>
                    <a:pt x="2526" y="2070"/>
                  </a:lnTo>
                  <a:lnTo>
                    <a:pt x="2450" y="2026"/>
                  </a:lnTo>
                  <a:lnTo>
                    <a:pt x="2336" y="1955"/>
                  </a:lnTo>
                  <a:lnTo>
                    <a:pt x="2266" y="1910"/>
                  </a:lnTo>
                  <a:lnTo>
                    <a:pt x="2192" y="1860"/>
                  </a:lnTo>
                  <a:lnTo>
                    <a:pt x="2111" y="1808"/>
                  </a:lnTo>
                  <a:lnTo>
                    <a:pt x="2025" y="1748"/>
                  </a:lnTo>
                  <a:lnTo>
                    <a:pt x="1938" y="1685"/>
                  </a:lnTo>
                  <a:lnTo>
                    <a:pt x="1849" y="1619"/>
                  </a:lnTo>
                  <a:lnTo>
                    <a:pt x="1758" y="1550"/>
                  </a:lnTo>
                  <a:lnTo>
                    <a:pt x="1667" y="1477"/>
                  </a:lnTo>
                  <a:lnTo>
                    <a:pt x="1578" y="1403"/>
                  </a:lnTo>
                  <a:lnTo>
                    <a:pt x="1492" y="1326"/>
                  </a:lnTo>
                  <a:lnTo>
                    <a:pt x="1451" y="1286"/>
                  </a:lnTo>
                  <a:lnTo>
                    <a:pt x="1410" y="1246"/>
                  </a:lnTo>
                  <a:lnTo>
                    <a:pt x="1370" y="1207"/>
                  </a:lnTo>
                  <a:lnTo>
                    <a:pt x="1332" y="1167"/>
                  </a:lnTo>
                  <a:lnTo>
                    <a:pt x="1296" y="1126"/>
                  </a:lnTo>
                  <a:lnTo>
                    <a:pt x="1261" y="1086"/>
                  </a:lnTo>
                  <a:lnTo>
                    <a:pt x="1227" y="1045"/>
                  </a:lnTo>
                  <a:lnTo>
                    <a:pt x="1195" y="1004"/>
                  </a:lnTo>
                  <a:lnTo>
                    <a:pt x="1167" y="962"/>
                  </a:lnTo>
                  <a:lnTo>
                    <a:pt x="1139" y="923"/>
                  </a:lnTo>
                  <a:lnTo>
                    <a:pt x="1114" y="881"/>
                  </a:lnTo>
                  <a:lnTo>
                    <a:pt x="1091" y="840"/>
                  </a:lnTo>
                  <a:lnTo>
                    <a:pt x="1071" y="801"/>
                  </a:lnTo>
                  <a:lnTo>
                    <a:pt x="1055" y="761"/>
                  </a:lnTo>
                  <a:lnTo>
                    <a:pt x="1042" y="720"/>
                  </a:lnTo>
                  <a:lnTo>
                    <a:pt x="1030" y="680"/>
                  </a:lnTo>
                  <a:lnTo>
                    <a:pt x="1022" y="642"/>
                  </a:lnTo>
                  <a:lnTo>
                    <a:pt x="1017" y="602"/>
                  </a:lnTo>
                  <a:lnTo>
                    <a:pt x="1015" y="565"/>
                  </a:lnTo>
                  <a:lnTo>
                    <a:pt x="1019" y="527"/>
                  </a:lnTo>
                  <a:lnTo>
                    <a:pt x="1023" y="489"/>
                  </a:lnTo>
                  <a:lnTo>
                    <a:pt x="1028" y="470"/>
                  </a:lnTo>
                  <a:lnTo>
                    <a:pt x="1033" y="452"/>
                  </a:lnTo>
                  <a:lnTo>
                    <a:pt x="1040" y="434"/>
                  </a:lnTo>
                  <a:lnTo>
                    <a:pt x="1048" y="416"/>
                  </a:lnTo>
                  <a:lnTo>
                    <a:pt x="1057" y="398"/>
                  </a:lnTo>
                  <a:lnTo>
                    <a:pt x="1066" y="381"/>
                  </a:lnTo>
                  <a:lnTo>
                    <a:pt x="1076" y="363"/>
                  </a:lnTo>
                  <a:lnTo>
                    <a:pt x="1088" y="347"/>
                  </a:lnTo>
                  <a:lnTo>
                    <a:pt x="1101" y="330"/>
                  </a:lnTo>
                  <a:lnTo>
                    <a:pt x="1116" y="312"/>
                  </a:lnTo>
                  <a:lnTo>
                    <a:pt x="1131" y="295"/>
                  </a:lnTo>
                  <a:lnTo>
                    <a:pt x="1147" y="281"/>
                  </a:lnTo>
                  <a:lnTo>
                    <a:pt x="1182" y="248"/>
                  </a:lnTo>
                  <a:lnTo>
                    <a:pt x="1223" y="216"/>
                  </a:lnTo>
                  <a:lnTo>
                    <a:pt x="1269" y="186"/>
                  </a:lnTo>
                  <a:lnTo>
                    <a:pt x="1321" y="158"/>
                  </a:lnTo>
                  <a:lnTo>
                    <a:pt x="1377" y="130"/>
                  </a:lnTo>
                  <a:lnTo>
                    <a:pt x="1377" y="130"/>
                  </a:lnTo>
                  <a:close/>
                </a:path>
              </a:pathLst>
            </a:custGeom>
            <a:solidFill>
              <a:schemeClr val="bg1">
                <a:lumMod val="95000"/>
                <a:alpha val="34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Freeform 11"/>
            <p:cNvSpPr>
              <a:spLocks/>
            </p:cNvSpPr>
            <p:nvPr userDrawn="1"/>
          </p:nvSpPr>
          <p:spPr bwMode="auto">
            <a:xfrm>
              <a:off x="876758" y="3994150"/>
              <a:ext cx="1719262" cy="2863850"/>
            </a:xfrm>
            <a:custGeom>
              <a:avLst/>
              <a:gdLst/>
              <a:ahLst/>
              <a:cxnLst>
                <a:cxn ang="0">
                  <a:pos x="99" y="1804"/>
                </a:cxn>
                <a:cxn ang="0">
                  <a:pos x="57" y="1647"/>
                </a:cxn>
                <a:cxn ang="0">
                  <a:pos x="29" y="1492"/>
                </a:cxn>
                <a:cxn ang="0">
                  <a:pos x="10" y="1342"/>
                </a:cxn>
                <a:cxn ang="0">
                  <a:pos x="1" y="1195"/>
                </a:cxn>
                <a:cxn ang="0">
                  <a:pos x="1" y="1054"/>
                </a:cxn>
                <a:cxn ang="0">
                  <a:pos x="10" y="919"/>
                </a:cxn>
                <a:cxn ang="0">
                  <a:pos x="26" y="790"/>
                </a:cxn>
                <a:cxn ang="0">
                  <a:pos x="49" y="667"/>
                </a:cxn>
                <a:cxn ang="0">
                  <a:pos x="81" y="553"/>
                </a:cxn>
                <a:cxn ang="0">
                  <a:pos x="117" y="445"/>
                </a:cxn>
                <a:cxn ang="0">
                  <a:pos x="158" y="346"/>
                </a:cxn>
                <a:cxn ang="0">
                  <a:pos x="203" y="255"/>
                </a:cxn>
                <a:cxn ang="0">
                  <a:pos x="254" y="176"/>
                </a:cxn>
                <a:cxn ang="0">
                  <a:pos x="307" y="105"/>
                </a:cxn>
                <a:cxn ang="0">
                  <a:pos x="363" y="47"/>
                </a:cxn>
                <a:cxn ang="0">
                  <a:pos x="421" y="0"/>
                </a:cxn>
                <a:cxn ang="0">
                  <a:pos x="383" y="57"/>
                </a:cxn>
                <a:cxn ang="0">
                  <a:pos x="317" y="176"/>
                </a:cxn>
                <a:cxn ang="0">
                  <a:pos x="265" y="298"/>
                </a:cxn>
                <a:cxn ang="0">
                  <a:pos x="226" y="421"/>
                </a:cxn>
                <a:cxn ang="0">
                  <a:pos x="201" y="544"/>
                </a:cxn>
                <a:cxn ang="0">
                  <a:pos x="188" y="667"/>
                </a:cxn>
                <a:cxn ang="0">
                  <a:pos x="186" y="789"/>
                </a:cxn>
                <a:cxn ang="0">
                  <a:pos x="196" y="911"/>
                </a:cxn>
                <a:cxn ang="0">
                  <a:pos x="219" y="1030"/>
                </a:cxn>
                <a:cxn ang="0">
                  <a:pos x="252" y="1147"/>
                </a:cxn>
                <a:cxn ang="0">
                  <a:pos x="297" y="1261"/>
                </a:cxn>
                <a:cxn ang="0">
                  <a:pos x="351" y="1371"/>
                </a:cxn>
                <a:cxn ang="0">
                  <a:pos x="416" y="1477"/>
                </a:cxn>
                <a:cxn ang="0">
                  <a:pos x="492" y="1578"/>
                </a:cxn>
                <a:cxn ang="0">
                  <a:pos x="576" y="1674"/>
                </a:cxn>
                <a:cxn ang="0">
                  <a:pos x="668" y="1763"/>
                </a:cxn>
                <a:cxn ang="0">
                  <a:pos x="99" y="1804"/>
                </a:cxn>
              </a:cxnLst>
              <a:rect l="0" t="0" r="r" b="b"/>
              <a:pathLst>
                <a:path w="718" h="1804">
                  <a:moveTo>
                    <a:pt x="99" y="1804"/>
                  </a:moveTo>
                  <a:lnTo>
                    <a:pt x="99" y="1804"/>
                  </a:lnTo>
                  <a:lnTo>
                    <a:pt x="77" y="1725"/>
                  </a:lnTo>
                  <a:lnTo>
                    <a:pt x="57" y="1647"/>
                  </a:lnTo>
                  <a:lnTo>
                    <a:pt x="43" y="1570"/>
                  </a:lnTo>
                  <a:lnTo>
                    <a:pt x="29" y="1492"/>
                  </a:lnTo>
                  <a:lnTo>
                    <a:pt x="18" y="1416"/>
                  </a:lnTo>
                  <a:lnTo>
                    <a:pt x="10" y="1342"/>
                  </a:lnTo>
                  <a:lnTo>
                    <a:pt x="5" y="1267"/>
                  </a:lnTo>
                  <a:lnTo>
                    <a:pt x="1" y="1195"/>
                  </a:lnTo>
                  <a:lnTo>
                    <a:pt x="0" y="1124"/>
                  </a:lnTo>
                  <a:lnTo>
                    <a:pt x="1" y="1054"/>
                  </a:lnTo>
                  <a:lnTo>
                    <a:pt x="5" y="987"/>
                  </a:lnTo>
                  <a:lnTo>
                    <a:pt x="10" y="919"/>
                  </a:lnTo>
                  <a:lnTo>
                    <a:pt x="18" y="853"/>
                  </a:lnTo>
                  <a:lnTo>
                    <a:pt x="26" y="790"/>
                  </a:lnTo>
                  <a:lnTo>
                    <a:pt x="38" y="728"/>
                  </a:lnTo>
                  <a:lnTo>
                    <a:pt x="49" y="667"/>
                  </a:lnTo>
                  <a:lnTo>
                    <a:pt x="64" y="609"/>
                  </a:lnTo>
                  <a:lnTo>
                    <a:pt x="81" y="553"/>
                  </a:lnTo>
                  <a:lnTo>
                    <a:pt x="97" y="496"/>
                  </a:lnTo>
                  <a:lnTo>
                    <a:pt x="117" y="445"/>
                  </a:lnTo>
                  <a:lnTo>
                    <a:pt x="137" y="394"/>
                  </a:lnTo>
                  <a:lnTo>
                    <a:pt x="158" y="346"/>
                  </a:lnTo>
                  <a:lnTo>
                    <a:pt x="180" y="300"/>
                  </a:lnTo>
                  <a:lnTo>
                    <a:pt x="203" y="255"/>
                  </a:lnTo>
                  <a:lnTo>
                    <a:pt x="227" y="214"/>
                  </a:lnTo>
                  <a:lnTo>
                    <a:pt x="254" y="176"/>
                  </a:lnTo>
                  <a:lnTo>
                    <a:pt x="280" y="140"/>
                  </a:lnTo>
                  <a:lnTo>
                    <a:pt x="307" y="105"/>
                  </a:lnTo>
                  <a:lnTo>
                    <a:pt x="335" y="76"/>
                  </a:lnTo>
                  <a:lnTo>
                    <a:pt x="363" y="47"/>
                  </a:lnTo>
                  <a:lnTo>
                    <a:pt x="391" y="21"/>
                  </a:lnTo>
                  <a:lnTo>
                    <a:pt x="421" y="0"/>
                  </a:lnTo>
                  <a:lnTo>
                    <a:pt x="421" y="0"/>
                  </a:lnTo>
                  <a:lnTo>
                    <a:pt x="383" y="57"/>
                  </a:lnTo>
                  <a:lnTo>
                    <a:pt x="348" y="117"/>
                  </a:lnTo>
                  <a:lnTo>
                    <a:pt x="317" y="176"/>
                  </a:lnTo>
                  <a:lnTo>
                    <a:pt x="289" y="237"/>
                  </a:lnTo>
                  <a:lnTo>
                    <a:pt x="265" y="298"/>
                  </a:lnTo>
                  <a:lnTo>
                    <a:pt x="244" y="359"/>
                  </a:lnTo>
                  <a:lnTo>
                    <a:pt x="226" y="421"/>
                  </a:lnTo>
                  <a:lnTo>
                    <a:pt x="213" y="482"/>
                  </a:lnTo>
                  <a:lnTo>
                    <a:pt x="201" y="544"/>
                  </a:lnTo>
                  <a:lnTo>
                    <a:pt x="193" y="605"/>
                  </a:lnTo>
                  <a:lnTo>
                    <a:pt x="188" y="667"/>
                  </a:lnTo>
                  <a:lnTo>
                    <a:pt x="185" y="728"/>
                  </a:lnTo>
                  <a:lnTo>
                    <a:pt x="186" y="789"/>
                  </a:lnTo>
                  <a:lnTo>
                    <a:pt x="189" y="850"/>
                  </a:lnTo>
                  <a:lnTo>
                    <a:pt x="196" y="911"/>
                  </a:lnTo>
                  <a:lnTo>
                    <a:pt x="206" y="970"/>
                  </a:lnTo>
                  <a:lnTo>
                    <a:pt x="219" y="1030"/>
                  </a:lnTo>
                  <a:lnTo>
                    <a:pt x="234" y="1089"/>
                  </a:lnTo>
                  <a:lnTo>
                    <a:pt x="252" y="1147"/>
                  </a:lnTo>
                  <a:lnTo>
                    <a:pt x="274" y="1205"/>
                  </a:lnTo>
                  <a:lnTo>
                    <a:pt x="297" y="1261"/>
                  </a:lnTo>
                  <a:lnTo>
                    <a:pt x="323" y="1317"/>
                  </a:lnTo>
                  <a:lnTo>
                    <a:pt x="351" y="1371"/>
                  </a:lnTo>
                  <a:lnTo>
                    <a:pt x="383" y="1424"/>
                  </a:lnTo>
                  <a:lnTo>
                    <a:pt x="416" y="1477"/>
                  </a:lnTo>
                  <a:lnTo>
                    <a:pt x="452" y="1528"/>
                  </a:lnTo>
                  <a:lnTo>
                    <a:pt x="492" y="1578"/>
                  </a:lnTo>
                  <a:lnTo>
                    <a:pt x="531" y="1626"/>
                  </a:lnTo>
                  <a:lnTo>
                    <a:pt x="576" y="1674"/>
                  </a:lnTo>
                  <a:lnTo>
                    <a:pt x="620" y="1718"/>
                  </a:lnTo>
                  <a:lnTo>
                    <a:pt x="668" y="1763"/>
                  </a:lnTo>
                  <a:lnTo>
                    <a:pt x="718" y="1804"/>
                  </a:lnTo>
                  <a:lnTo>
                    <a:pt x="99" y="1804"/>
                  </a:lnTo>
                  <a:lnTo>
                    <a:pt x="99" y="1804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  <a:alpha val="37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" name="Freeform 46"/>
          <p:cNvSpPr>
            <a:spLocks/>
          </p:cNvSpPr>
          <p:nvPr userDrawn="1"/>
        </p:nvSpPr>
        <p:spPr bwMode="auto">
          <a:xfrm>
            <a:off x="7543800" y="0"/>
            <a:ext cx="1600201" cy="22098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1432" y="0"/>
              </a:cxn>
              <a:cxn ang="0">
                <a:pos x="1432" y="3492"/>
              </a:cxn>
              <a:cxn ang="0">
                <a:pos x="1419" y="3252"/>
              </a:cxn>
              <a:cxn ang="0">
                <a:pos x="1406" y="3024"/>
              </a:cxn>
              <a:cxn ang="0">
                <a:pos x="1393" y="2807"/>
              </a:cxn>
              <a:cxn ang="0">
                <a:pos x="1379" y="2601"/>
              </a:cxn>
              <a:cxn ang="0">
                <a:pos x="1364" y="2407"/>
              </a:cxn>
              <a:cxn ang="0">
                <a:pos x="1348" y="2222"/>
              </a:cxn>
              <a:cxn ang="0">
                <a:pos x="1330" y="2047"/>
              </a:cxn>
              <a:cxn ang="0">
                <a:pos x="1311" y="1881"/>
              </a:cxn>
              <a:cxn ang="0">
                <a:pos x="1291" y="1726"/>
              </a:cxn>
              <a:cxn ang="0">
                <a:pos x="1268" y="1580"/>
              </a:cxn>
              <a:cxn ang="0">
                <a:pos x="1245" y="1442"/>
              </a:cxn>
              <a:cxn ang="0">
                <a:pos x="1218" y="1313"/>
              </a:cxn>
              <a:cxn ang="0">
                <a:pos x="1190" y="1192"/>
              </a:cxn>
              <a:cxn ang="0">
                <a:pos x="1158" y="1078"/>
              </a:cxn>
              <a:cxn ang="0">
                <a:pos x="1125" y="973"/>
              </a:cxn>
              <a:cxn ang="0">
                <a:pos x="1089" y="873"/>
              </a:cxn>
              <a:cxn ang="0">
                <a:pos x="1049" y="781"/>
              </a:cxn>
              <a:cxn ang="0">
                <a:pos x="1007" y="696"/>
              </a:cxn>
              <a:cxn ang="0">
                <a:pos x="962" y="617"/>
              </a:cxn>
              <a:cxn ang="0">
                <a:pos x="913" y="544"/>
              </a:cxn>
              <a:cxn ang="0">
                <a:pos x="860" y="475"/>
              </a:cxn>
              <a:cxn ang="0">
                <a:pos x="804" y="413"/>
              </a:cxn>
              <a:cxn ang="0">
                <a:pos x="744" y="354"/>
              </a:cxn>
              <a:cxn ang="0">
                <a:pos x="680" y="301"/>
              </a:cxn>
              <a:cxn ang="0">
                <a:pos x="611" y="252"/>
              </a:cxn>
              <a:cxn ang="0">
                <a:pos x="539" y="206"/>
              </a:cxn>
              <a:cxn ang="0">
                <a:pos x="461" y="165"/>
              </a:cxn>
              <a:cxn ang="0">
                <a:pos x="379" y="128"/>
              </a:cxn>
              <a:cxn ang="0">
                <a:pos x="292" y="92"/>
              </a:cxn>
              <a:cxn ang="0">
                <a:pos x="200" y="59"/>
              </a:cxn>
              <a:cxn ang="0">
                <a:pos x="103" y="28"/>
              </a:cxn>
              <a:cxn ang="0">
                <a:pos x="0" y="0"/>
              </a:cxn>
            </a:cxnLst>
            <a:rect l="0" t="0" r="r" b="b"/>
            <a:pathLst>
              <a:path w="1432" h="3492">
                <a:moveTo>
                  <a:pt x="0" y="0"/>
                </a:moveTo>
                <a:lnTo>
                  <a:pt x="1432" y="0"/>
                </a:lnTo>
                <a:lnTo>
                  <a:pt x="1432" y="3492"/>
                </a:lnTo>
                <a:lnTo>
                  <a:pt x="1419" y="3252"/>
                </a:lnTo>
                <a:lnTo>
                  <a:pt x="1406" y="3024"/>
                </a:lnTo>
                <a:lnTo>
                  <a:pt x="1393" y="2807"/>
                </a:lnTo>
                <a:lnTo>
                  <a:pt x="1379" y="2601"/>
                </a:lnTo>
                <a:lnTo>
                  <a:pt x="1364" y="2407"/>
                </a:lnTo>
                <a:lnTo>
                  <a:pt x="1348" y="2222"/>
                </a:lnTo>
                <a:lnTo>
                  <a:pt x="1330" y="2047"/>
                </a:lnTo>
                <a:lnTo>
                  <a:pt x="1311" y="1881"/>
                </a:lnTo>
                <a:lnTo>
                  <a:pt x="1291" y="1726"/>
                </a:lnTo>
                <a:lnTo>
                  <a:pt x="1268" y="1580"/>
                </a:lnTo>
                <a:lnTo>
                  <a:pt x="1245" y="1442"/>
                </a:lnTo>
                <a:lnTo>
                  <a:pt x="1218" y="1313"/>
                </a:lnTo>
                <a:lnTo>
                  <a:pt x="1190" y="1192"/>
                </a:lnTo>
                <a:lnTo>
                  <a:pt x="1158" y="1078"/>
                </a:lnTo>
                <a:lnTo>
                  <a:pt x="1125" y="973"/>
                </a:lnTo>
                <a:lnTo>
                  <a:pt x="1089" y="873"/>
                </a:lnTo>
                <a:lnTo>
                  <a:pt x="1049" y="781"/>
                </a:lnTo>
                <a:lnTo>
                  <a:pt x="1007" y="696"/>
                </a:lnTo>
                <a:lnTo>
                  <a:pt x="962" y="617"/>
                </a:lnTo>
                <a:lnTo>
                  <a:pt x="913" y="544"/>
                </a:lnTo>
                <a:lnTo>
                  <a:pt x="860" y="475"/>
                </a:lnTo>
                <a:lnTo>
                  <a:pt x="804" y="413"/>
                </a:lnTo>
                <a:lnTo>
                  <a:pt x="744" y="354"/>
                </a:lnTo>
                <a:lnTo>
                  <a:pt x="680" y="301"/>
                </a:lnTo>
                <a:lnTo>
                  <a:pt x="611" y="252"/>
                </a:lnTo>
                <a:lnTo>
                  <a:pt x="539" y="206"/>
                </a:lnTo>
                <a:lnTo>
                  <a:pt x="461" y="165"/>
                </a:lnTo>
                <a:lnTo>
                  <a:pt x="379" y="128"/>
                </a:lnTo>
                <a:lnTo>
                  <a:pt x="292" y="92"/>
                </a:lnTo>
                <a:lnTo>
                  <a:pt x="200" y="59"/>
                </a:lnTo>
                <a:lnTo>
                  <a:pt x="103" y="28"/>
                </a:lnTo>
                <a:lnTo>
                  <a:pt x="0" y="0"/>
                </a:lnTo>
                <a:close/>
              </a:path>
            </a:pathLst>
          </a:custGeom>
          <a:solidFill>
            <a:schemeClr val="accent2"/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8" name="Freeform 47"/>
          <p:cNvSpPr>
            <a:spLocks/>
          </p:cNvSpPr>
          <p:nvPr userDrawn="1"/>
        </p:nvSpPr>
        <p:spPr bwMode="auto">
          <a:xfrm>
            <a:off x="3733800" y="5715000"/>
            <a:ext cx="5029200" cy="762000"/>
          </a:xfrm>
          <a:custGeom>
            <a:avLst/>
            <a:gdLst/>
            <a:ahLst/>
            <a:cxnLst>
              <a:cxn ang="0">
                <a:pos x="17264" y="180"/>
              </a:cxn>
              <a:cxn ang="0">
                <a:pos x="16706" y="689"/>
              </a:cxn>
              <a:cxn ang="0">
                <a:pos x="15959" y="1141"/>
              </a:cxn>
              <a:cxn ang="0">
                <a:pos x="15050" y="1535"/>
              </a:cxn>
              <a:cxn ang="0">
                <a:pos x="14003" y="1871"/>
              </a:cxn>
              <a:cxn ang="0">
                <a:pos x="12844" y="2151"/>
              </a:cxn>
              <a:cxn ang="0">
                <a:pos x="11599" y="2374"/>
              </a:cxn>
              <a:cxn ang="0">
                <a:pos x="10294" y="2540"/>
              </a:cxn>
              <a:cxn ang="0">
                <a:pos x="8951" y="2649"/>
              </a:cxn>
              <a:cxn ang="0">
                <a:pos x="7599" y="2704"/>
              </a:cxn>
              <a:cxn ang="0">
                <a:pos x="6264" y="2702"/>
              </a:cxn>
              <a:cxn ang="0">
                <a:pos x="4968" y="2645"/>
              </a:cxn>
              <a:cxn ang="0">
                <a:pos x="3740" y="2534"/>
              </a:cxn>
              <a:cxn ang="0">
                <a:pos x="2603" y="2367"/>
              </a:cxn>
              <a:cxn ang="0">
                <a:pos x="1584" y="2147"/>
              </a:cxn>
              <a:cxn ang="0">
                <a:pos x="708" y="1871"/>
              </a:cxn>
              <a:cxn ang="0">
                <a:pos x="0" y="1543"/>
              </a:cxn>
              <a:cxn ang="0">
                <a:pos x="341" y="1635"/>
              </a:cxn>
              <a:cxn ang="0">
                <a:pos x="1155" y="1920"/>
              </a:cxn>
              <a:cxn ang="0">
                <a:pos x="2121" y="2151"/>
              </a:cxn>
              <a:cxn ang="0">
                <a:pos x="3215" y="2331"/>
              </a:cxn>
              <a:cxn ang="0">
                <a:pos x="4413" y="2457"/>
              </a:cxn>
              <a:cxn ang="0">
                <a:pos x="5686" y="2531"/>
              </a:cxn>
              <a:cxn ang="0">
                <a:pos x="7011" y="2550"/>
              </a:cxn>
              <a:cxn ang="0">
                <a:pos x="8361" y="2515"/>
              </a:cxn>
              <a:cxn ang="0">
                <a:pos x="9712" y="2426"/>
              </a:cxn>
              <a:cxn ang="0">
                <a:pos x="11037" y="2283"/>
              </a:cxn>
              <a:cxn ang="0">
                <a:pos x="12311" y="2084"/>
              </a:cxn>
              <a:cxn ang="0">
                <a:pos x="13509" y="1831"/>
              </a:cxn>
              <a:cxn ang="0">
                <a:pos x="14604" y="1522"/>
              </a:cxn>
              <a:cxn ang="0">
                <a:pos x="15571" y="1158"/>
              </a:cxn>
              <a:cxn ang="0">
                <a:pos x="16386" y="737"/>
              </a:cxn>
              <a:cxn ang="0">
                <a:pos x="17021" y="260"/>
              </a:cxn>
            </a:cxnLst>
            <a:rect l="0" t="0" r="r" b="b"/>
            <a:pathLst>
              <a:path w="17264" h="2710">
                <a:moveTo>
                  <a:pt x="17264" y="0"/>
                </a:moveTo>
                <a:lnTo>
                  <a:pt x="17264" y="180"/>
                </a:lnTo>
                <a:lnTo>
                  <a:pt x="17010" y="442"/>
                </a:lnTo>
                <a:lnTo>
                  <a:pt x="16706" y="689"/>
                </a:lnTo>
                <a:lnTo>
                  <a:pt x="16354" y="923"/>
                </a:lnTo>
                <a:lnTo>
                  <a:pt x="15959" y="1141"/>
                </a:lnTo>
                <a:lnTo>
                  <a:pt x="15524" y="1345"/>
                </a:lnTo>
                <a:lnTo>
                  <a:pt x="15050" y="1535"/>
                </a:lnTo>
                <a:lnTo>
                  <a:pt x="14543" y="1710"/>
                </a:lnTo>
                <a:lnTo>
                  <a:pt x="14003" y="1871"/>
                </a:lnTo>
                <a:lnTo>
                  <a:pt x="13437" y="2018"/>
                </a:lnTo>
                <a:lnTo>
                  <a:pt x="12844" y="2151"/>
                </a:lnTo>
                <a:lnTo>
                  <a:pt x="12232" y="2269"/>
                </a:lnTo>
                <a:lnTo>
                  <a:pt x="11599" y="2374"/>
                </a:lnTo>
                <a:lnTo>
                  <a:pt x="10952" y="2464"/>
                </a:lnTo>
                <a:lnTo>
                  <a:pt x="10294" y="2540"/>
                </a:lnTo>
                <a:lnTo>
                  <a:pt x="9625" y="2602"/>
                </a:lnTo>
                <a:lnTo>
                  <a:pt x="8951" y="2649"/>
                </a:lnTo>
                <a:lnTo>
                  <a:pt x="8275" y="2684"/>
                </a:lnTo>
                <a:lnTo>
                  <a:pt x="7599" y="2704"/>
                </a:lnTo>
                <a:lnTo>
                  <a:pt x="6928" y="2710"/>
                </a:lnTo>
                <a:lnTo>
                  <a:pt x="6264" y="2702"/>
                </a:lnTo>
                <a:lnTo>
                  <a:pt x="5609" y="2681"/>
                </a:lnTo>
                <a:lnTo>
                  <a:pt x="4968" y="2645"/>
                </a:lnTo>
                <a:lnTo>
                  <a:pt x="4344" y="2597"/>
                </a:lnTo>
                <a:lnTo>
                  <a:pt x="3740" y="2534"/>
                </a:lnTo>
                <a:lnTo>
                  <a:pt x="3158" y="2457"/>
                </a:lnTo>
                <a:lnTo>
                  <a:pt x="2603" y="2367"/>
                </a:lnTo>
                <a:lnTo>
                  <a:pt x="2077" y="2264"/>
                </a:lnTo>
                <a:lnTo>
                  <a:pt x="1584" y="2147"/>
                </a:lnTo>
                <a:lnTo>
                  <a:pt x="1126" y="2016"/>
                </a:lnTo>
                <a:lnTo>
                  <a:pt x="708" y="1871"/>
                </a:lnTo>
                <a:lnTo>
                  <a:pt x="331" y="1714"/>
                </a:lnTo>
                <a:lnTo>
                  <a:pt x="0" y="1543"/>
                </a:lnTo>
                <a:lnTo>
                  <a:pt x="0" y="1474"/>
                </a:lnTo>
                <a:lnTo>
                  <a:pt x="341" y="1635"/>
                </a:lnTo>
                <a:lnTo>
                  <a:pt x="727" y="1784"/>
                </a:lnTo>
                <a:lnTo>
                  <a:pt x="1155" y="1920"/>
                </a:lnTo>
                <a:lnTo>
                  <a:pt x="1621" y="2042"/>
                </a:lnTo>
                <a:lnTo>
                  <a:pt x="2121" y="2151"/>
                </a:lnTo>
                <a:lnTo>
                  <a:pt x="2654" y="2249"/>
                </a:lnTo>
                <a:lnTo>
                  <a:pt x="3215" y="2331"/>
                </a:lnTo>
                <a:lnTo>
                  <a:pt x="3803" y="2401"/>
                </a:lnTo>
                <a:lnTo>
                  <a:pt x="4413" y="2457"/>
                </a:lnTo>
                <a:lnTo>
                  <a:pt x="5041" y="2500"/>
                </a:lnTo>
                <a:lnTo>
                  <a:pt x="5686" y="2531"/>
                </a:lnTo>
                <a:lnTo>
                  <a:pt x="6343" y="2547"/>
                </a:lnTo>
                <a:lnTo>
                  <a:pt x="7011" y="2550"/>
                </a:lnTo>
                <a:lnTo>
                  <a:pt x="7685" y="2539"/>
                </a:lnTo>
                <a:lnTo>
                  <a:pt x="8361" y="2515"/>
                </a:lnTo>
                <a:lnTo>
                  <a:pt x="9039" y="2478"/>
                </a:lnTo>
                <a:lnTo>
                  <a:pt x="9712" y="2426"/>
                </a:lnTo>
                <a:lnTo>
                  <a:pt x="10379" y="2361"/>
                </a:lnTo>
                <a:lnTo>
                  <a:pt x="11037" y="2283"/>
                </a:lnTo>
                <a:lnTo>
                  <a:pt x="11682" y="2190"/>
                </a:lnTo>
                <a:lnTo>
                  <a:pt x="12311" y="2084"/>
                </a:lnTo>
                <a:lnTo>
                  <a:pt x="12921" y="1964"/>
                </a:lnTo>
                <a:lnTo>
                  <a:pt x="13509" y="1831"/>
                </a:lnTo>
                <a:lnTo>
                  <a:pt x="14070" y="1683"/>
                </a:lnTo>
                <a:lnTo>
                  <a:pt x="14604" y="1522"/>
                </a:lnTo>
                <a:lnTo>
                  <a:pt x="15105" y="1347"/>
                </a:lnTo>
                <a:lnTo>
                  <a:pt x="15571" y="1158"/>
                </a:lnTo>
                <a:lnTo>
                  <a:pt x="15999" y="954"/>
                </a:lnTo>
                <a:lnTo>
                  <a:pt x="16386" y="737"/>
                </a:lnTo>
                <a:lnTo>
                  <a:pt x="16728" y="506"/>
                </a:lnTo>
                <a:lnTo>
                  <a:pt x="17021" y="260"/>
                </a:lnTo>
                <a:lnTo>
                  <a:pt x="17264" y="0"/>
                </a:lnTo>
                <a:close/>
              </a:path>
            </a:pathLst>
          </a:custGeom>
          <a:gradFill flip="none" rotWithShape="1">
            <a:gsLst>
              <a:gs pos="0">
                <a:schemeClr val="bg1">
                  <a:alpha val="0"/>
                </a:schemeClr>
              </a:gs>
              <a:gs pos="50000">
                <a:schemeClr val="accent2"/>
              </a:gs>
              <a:gs pos="100000">
                <a:schemeClr val="bg1">
                  <a:alpha val="0"/>
                </a:schemeClr>
              </a:gs>
            </a:gsLst>
            <a:lin ang="0" scaled="1"/>
            <a:tileRect/>
          </a:gra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 userDrawn="1">
            <p:ph type="ctrTitle"/>
          </p:nvPr>
        </p:nvSpPr>
        <p:spPr>
          <a:xfrm>
            <a:off x="990600" y="1116449"/>
            <a:ext cx="6858000" cy="707886"/>
          </a:xfrm>
        </p:spPr>
        <p:txBody>
          <a:bodyPr wrap="square">
            <a:spAutoFit/>
          </a:bodyPr>
          <a:lstStyle>
            <a:lvl1pPr algn="r">
              <a:defRPr sz="4000">
                <a:solidFill>
                  <a:schemeClr val="accent2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 userDrawn="1">
            <p:ph type="subTitle" idx="1"/>
          </p:nvPr>
        </p:nvSpPr>
        <p:spPr>
          <a:xfrm>
            <a:off x="990600" y="1900535"/>
            <a:ext cx="6858000" cy="461665"/>
          </a:xfrm>
        </p:spPr>
        <p:txBody>
          <a:bodyPr wrap="square">
            <a:spAutoFit/>
          </a:bodyPr>
          <a:lstStyle>
            <a:lvl1pPr marL="0" indent="0" algn="r">
              <a:buNone/>
              <a:defRPr sz="2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4" Type="http://schemas.openxmlformats.org/officeDocument/2006/relationships/slideLayout" Target="../slideLayouts/slideLayout4.xml"/><Relationship Id="rId10" Type="http://schemas.openxmlformats.org/officeDocument/2006/relationships/slideLayout" Target="../slideLayouts/slideLayout10.xml"/><Relationship Id="rId5" Type="http://schemas.openxmlformats.org/officeDocument/2006/relationships/slideLayout" Target="../slideLayouts/slideLayout5.xml"/><Relationship Id="rId7" Type="http://schemas.openxmlformats.org/officeDocument/2006/relationships/slideLayout" Target="../slideLayouts/slideLayout7.xml"/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9" Type="http://schemas.openxmlformats.org/officeDocument/2006/relationships/slideLayout" Target="../slideLayouts/slideLayout9.xml"/><Relationship Id="rId3" Type="http://schemas.openxmlformats.org/officeDocument/2006/relationships/slideLayout" Target="../slideLayouts/slideLayout3.xml"/><Relationship Id="rId6" Type="http://schemas.openxmlformats.org/officeDocument/2006/relationships/slideLayout" Target="../slideLayouts/slideLayout6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F6F1548-A370-498C-A14B-E715C2319CD9}" type="datetimeFigureOut">
              <a:rPr lang="en-US" smtClean="0"/>
              <a:pPr/>
              <a:t>1/13/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grpSp>
        <p:nvGrpSpPr>
          <p:cNvPr id="33" name="Group 32"/>
          <p:cNvGrpSpPr/>
          <p:nvPr/>
        </p:nvGrpSpPr>
        <p:grpSpPr>
          <a:xfrm>
            <a:off x="0" y="0"/>
            <a:ext cx="9144001" cy="6858000"/>
            <a:chOff x="0" y="0"/>
            <a:chExt cx="9144001" cy="6858000"/>
          </a:xfrm>
        </p:grpSpPr>
        <p:sp>
          <p:nvSpPr>
            <p:cNvPr id="8" name="Rectangle 7"/>
            <p:cNvSpPr/>
            <p:nvPr userDrawn="1"/>
          </p:nvSpPr>
          <p:spPr>
            <a:xfrm>
              <a:off x="0" y="0"/>
              <a:ext cx="914400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Freeform 9"/>
            <p:cNvSpPr>
              <a:spLocks/>
            </p:cNvSpPr>
            <p:nvPr userDrawn="1"/>
          </p:nvSpPr>
          <p:spPr bwMode="auto">
            <a:xfrm>
              <a:off x="7543800" y="0"/>
              <a:ext cx="1600201" cy="220980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432" y="0"/>
                </a:cxn>
                <a:cxn ang="0">
                  <a:pos x="1432" y="3492"/>
                </a:cxn>
                <a:cxn ang="0">
                  <a:pos x="1419" y="3252"/>
                </a:cxn>
                <a:cxn ang="0">
                  <a:pos x="1406" y="3024"/>
                </a:cxn>
                <a:cxn ang="0">
                  <a:pos x="1393" y="2807"/>
                </a:cxn>
                <a:cxn ang="0">
                  <a:pos x="1379" y="2601"/>
                </a:cxn>
                <a:cxn ang="0">
                  <a:pos x="1364" y="2407"/>
                </a:cxn>
                <a:cxn ang="0">
                  <a:pos x="1348" y="2222"/>
                </a:cxn>
                <a:cxn ang="0">
                  <a:pos x="1330" y="2047"/>
                </a:cxn>
                <a:cxn ang="0">
                  <a:pos x="1311" y="1881"/>
                </a:cxn>
                <a:cxn ang="0">
                  <a:pos x="1291" y="1726"/>
                </a:cxn>
                <a:cxn ang="0">
                  <a:pos x="1268" y="1580"/>
                </a:cxn>
                <a:cxn ang="0">
                  <a:pos x="1245" y="1442"/>
                </a:cxn>
                <a:cxn ang="0">
                  <a:pos x="1218" y="1313"/>
                </a:cxn>
                <a:cxn ang="0">
                  <a:pos x="1190" y="1192"/>
                </a:cxn>
                <a:cxn ang="0">
                  <a:pos x="1158" y="1078"/>
                </a:cxn>
                <a:cxn ang="0">
                  <a:pos x="1125" y="973"/>
                </a:cxn>
                <a:cxn ang="0">
                  <a:pos x="1089" y="873"/>
                </a:cxn>
                <a:cxn ang="0">
                  <a:pos x="1049" y="781"/>
                </a:cxn>
                <a:cxn ang="0">
                  <a:pos x="1007" y="696"/>
                </a:cxn>
                <a:cxn ang="0">
                  <a:pos x="962" y="617"/>
                </a:cxn>
                <a:cxn ang="0">
                  <a:pos x="913" y="544"/>
                </a:cxn>
                <a:cxn ang="0">
                  <a:pos x="860" y="475"/>
                </a:cxn>
                <a:cxn ang="0">
                  <a:pos x="804" y="413"/>
                </a:cxn>
                <a:cxn ang="0">
                  <a:pos x="744" y="354"/>
                </a:cxn>
                <a:cxn ang="0">
                  <a:pos x="680" y="301"/>
                </a:cxn>
                <a:cxn ang="0">
                  <a:pos x="611" y="252"/>
                </a:cxn>
                <a:cxn ang="0">
                  <a:pos x="539" y="206"/>
                </a:cxn>
                <a:cxn ang="0">
                  <a:pos x="461" y="165"/>
                </a:cxn>
                <a:cxn ang="0">
                  <a:pos x="379" y="128"/>
                </a:cxn>
                <a:cxn ang="0">
                  <a:pos x="292" y="92"/>
                </a:cxn>
                <a:cxn ang="0">
                  <a:pos x="200" y="59"/>
                </a:cxn>
                <a:cxn ang="0">
                  <a:pos x="103" y="28"/>
                </a:cxn>
                <a:cxn ang="0">
                  <a:pos x="0" y="0"/>
                </a:cxn>
              </a:cxnLst>
              <a:rect l="0" t="0" r="r" b="b"/>
              <a:pathLst>
                <a:path w="1432" h="3492">
                  <a:moveTo>
                    <a:pt x="0" y="0"/>
                  </a:moveTo>
                  <a:lnTo>
                    <a:pt x="1432" y="0"/>
                  </a:lnTo>
                  <a:lnTo>
                    <a:pt x="1432" y="3492"/>
                  </a:lnTo>
                  <a:lnTo>
                    <a:pt x="1419" y="3252"/>
                  </a:lnTo>
                  <a:lnTo>
                    <a:pt x="1406" y="3024"/>
                  </a:lnTo>
                  <a:lnTo>
                    <a:pt x="1393" y="2807"/>
                  </a:lnTo>
                  <a:lnTo>
                    <a:pt x="1379" y="2601"/>
                  </a:lnTo>
                  <a:lnTo>
                    <a:pt x="1364" y="2407"/>
                  </a:lnTo>
                  <a:lnTo>
                    <a:pt x="1348" y="2222"/>
                  </a:lnTo>
                  <a:lnTo>
                    <a:pt x="1330" y="2047"/>
                  </a:lnTo>
                  <a:lnTo>
                    <a:pt x="1311" y="1881"/>
                  </a:lnTo>
                  <a:lnTo>
                    <a:pt x="1291" y="1726"/>
                  </a:lnTo>
                  <a:lnTo>
                    <a:pt x="1268" y="1580"/>
                  </a:lnTo>
                  <a:lnTo>
                    <a:pt x="1245" y="1442"/>
                  </a:lnTo>
                  <a:lnTo>
                    <a:pt x="1218" y="1313"/>
                  </a:lnTo>
                  <a:lnTo>
                    <a:pt x="1190" y="1192"/>
                  </a:lnTo>
                  <a:lnTo>
                    <a:pt x="1158" y="1078"/>
                  </a:lnTo>
                  <a:lnTo>
                    <a:pt x="1125" y="973"/>
                  </a:lnTo>
                  <a:lnTo>
                    <a:pt x="1089" y="873"/>
                  </a:lnTo>
                  <a:lnTo>
                    <a:pt x="1049" y="781"/>
                  </a:lnTo>
                  <a:lnTo>
                    <a:pt x="1007" y="696"/>
                  </a:lnTo>
                  <a:lnTo>
                    <a:pt x="962" y="617"/>
                  </a:lnTo>
                  <a:lnTo>
                    <a:pt x="913" y="544"/>
                  </a:lnTo>
                  <a:lnTo>
                    <a:pt x="860" y="475"/>
                  </a:lnTo>
                  <a:lnTo>
                    <a:pt x="804" y="413"/>
                  </a:lnTo>
                  <a:lnTo>
                    <a:pt x="744" y="354"/>
                  </a:lnTo>
                  <a:lnTo>
                    <a:pt x="680" y="301"/>
                  </a:lnTo>
                  <a:lnTo>
                    <a:pt x="611" y="252"/>
                  </a:lnTo>
                  <a:lnTo>
                    <a:pt x="539" y="206"/>
                  </a:lnTo>
                  <a:lnTo>
                    <a:pt x="461" y="165"/>
                  </a:lnTo>
                  <a:lnTo>
                    <a:pt x="379" y="128"/>
                  </a:lnTo>
                  <a:lnTo>
                    <a:pt x="292" y="92"/>
                  </a:lnTo>
                  <a:lnTo>
                    <a:pt x="200" y="59"/>
                  </a:lnTo>
                  <a:lnTo>
                    <a:pt x="103" y="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/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0"/>
            <p:cNvSpPr>
              <a:spLocks/>
            </p:cNvSpPr>
            <p:nvPr userDrawn="1"/>
          </p:nvSpPr>
          <p:spPr bwMode="auto">
            <a:xfrm>
              <a:off x="3733800" y="5715000"/>
              <a:ext cx="5029200" cy="762000"/>
            </a:xfrm>
            <a:custGeom>
              <a:avLst/>
              <a:gdLst/>
              <a:ahLst/>
              <a:cxnLst>
                <a:cxn ang="0">
                  <a:pos x="17264" y="180"/>
                </a:cxn>
                <a:cxn ang="0">
                  <a:pos x="16706" y="689"/>
                </a:cxn>
                <a:cxn ang="0">
                  <a:pos x="15959" y="1141"/>
                </a:cxn>
                <a:cxn ang="0">
                  <a:pos x="15050" y="1535"/>
                </a:cxn>
                <a:cxn ang="0">
                  <a:pos x="14003" y="1871"/>
                </a:cxn>
                <a:cxn ang="0">
                  <a:pos x="12844" y="2151"/>
                </a:cxn>
                <a:cxn ang="0">
                  <a:pos x="11599" y="2374"/>
                </a:cxn>
                <a:cxn ang="0">
                  <a:pos x="10294" y="2540"/>
                </a:cxn>
                <a:cxn ang="0">
                  <a:pos x="8951" y="2649"/>
                </a:cxn>
                <a:cxn ang="0">
                  <a:pos x="7599" y="2704"/>
                </a:cxn>
                <a:cxn ang="0">
                  <a:pos x="6264" y="2702"/>
                </a:cxn>
                <a:cxn ang="0">
                  <a:pos x="4968" y="2645"/>
                </a:cxn>
                <a:cxn ang="0">
                  <a:pos x="3740" y="2534"/>
                </a:cxn>
                <a:cxn ang="0">
                  <a:pos x="2603" y="2367"/>
                </a:cxn>
                <a:cxn ang="0">
                  <a:pos x="1584" y="2147"/>
                </a:cxn>
                <a:cxn ang="0">
                  <a:pos x="708" y="1871"/>
                </a:cxn>
                <a:cxn ang="0">
                  <a:pos x="0" y="1543"/>
                </a:cxn>
                <a:cxn ang="0">
                  <a:pos x="341" y="1635"/>
                </a:cxn>
                <a:cxn ang="0">
                  <a:pos x="1155" y="1920"/>
                </a:cxn>
                <a:cxn ang="0">
                  <a:pos x="2121" y="2151"/>
                </a:cxn>
                <a:cxn ang="0">
                  <a:pos x="3215" y="2331"/>
                </a:cxn>
                <a:cxn ang="0">
                  <a:pos x="4413" y="2457"/>
                </a:cxn>
                <a:cxn ang="0">
                  <a:pos x="5686" y="2531"/>
                </a:cxn>
                <a:cxn ang="0">
                  <a:pos x="7011" y="2550"/>
                </a:cxn>
                <a:cxn ang="0">
                  <a:pos x="8361" y="2515"/>
                </a:cxn>
                <a:cxn ang="0">
                  <a:pos x="9712" y="2426"/>
                </a:cxn>
                <a:cxn ang="0">
                  <a:pos x="11037" y="2283"/>
                </a:cxn>
                <a:cxn ang="0">
                  <a:pos x="12311" y="2084"/>
                </a:cxn>
                <a:cxn ang="0">
                  <a:pos x="13509" y="1831"/>
                </a:cxn>
                <a:cxn ang="0">
                  <a:pos x="14604" y="1522"/>
                </a:cxn>
                <a:cxn ang="0">
                  <a:pos x="15571" y="1158"/>
                </a:cxn>
                <a:cxn ang="0">
                  <a:pos x="16386" y="737"/>
                </a:cxn>
                <a:cxn ang="0">
                  <a:pos x="17021" y="260"/>
                </a:cxn>
              </a:cxnLst>
              <a:rect l="0" t="0" r="r" b="b"/>
              <a:pathLst>
                <a:path w="17264" h="2710">
                  <a:moveTo>
                    <a:pt x="17264" y="0"/>
                  </a:moveTo>
                  <a:lnTo>
                    <a:pt x="17264" y="180"/>
                  </a:lnTo>
                  <a:lnTo>
                    <a:pt x="17010" y="442"/>
                  </a:lnTo>
                  <a:lnTo>
                    <a:pt x="16706" y="689"/>
                  </a:lnTo>
                  <a:lnTo>
                    <a:pt x="16354" y="923"/>
                  </a:lnTo>
                  <a:lnTo>
                    <a:pt x="15959" y="1141"/>
                  </a:lnTo>
                  <a:lnTo>
                    <a:pt x="15524" y="1345"/>
                  </a:lnTo>
                  <a:lnTo>
                    <a:pt x="15050" y="1535"/>
                  </a:lnTo>
                  <a:lnTo>
                    <a:pt x="14543" y="1710"/>
                  </a:lnTo>
                  <a:lnTo>
                    <a:pt x="14003" y="1871"/>
                  </a:lnTo>
                  <a:lnTo>
                    <a:pt x="13437" y="2018"/>
                  </a:lnTo>
                  <a:lnTo>
                    <a:pt x="12844" y="2151"/>
                  </a:lnTo>
                  <a:lnTo>
                    <a:pt x="12232" y="2269"/>
                  </a:lnTo>
                  <a:lnTo>
                    <a:pt x="11599" y="2374"/>
                  </a:lnTo>
                  <a:lnTo>
                    <a:pt x="10952" y="2464"/>
                  </a:lnTo>
                  <a:lnTo>
                    <a:pt x="10294" y="2540"/>
                  </a:lnTo>
                  <a:lnTo>
                    <a:pt x="9625" y="2602"/>
                  </a:lnTo>
                  <a:lnTo>
                    <a:pt x="8951" y="2649"/>
                  </a:lnTo>
                  <a:lnTo>
                    <a:pt x="8275" y="2684"/>
                  </a:lnTo>
                  <a:lnTo>
                    <a:pt x="7599" y="2704"/>
                  </a:lnTo>
                  <a:lnTo>
                    <a:pt x="6928" y="2710"/>
                  </a:lnTo>
                  <a:lnTo>
                    <a:pt x="6264" y="2702"/>
                  </a:lnTo>
                  <a:lnTo>
                    <a:pt x="5609" y="2681"/>
                  </a:lnTo>
                  <a:lnTo>
                    <a:pt x="4968" y="2645"/>
                  </a:lnTo>
                  <a:lnTo>
                    <a:pt x="4344" y="2597"/>
                  </a:lnTo>
                  <a:lnTo>
                    <a:pt x="3740" y="2534"/>
                  </a:lnTo>
                  <a:lnTo>
                    <a:pt x="3158" y="2457"/>
                  </a:lnTo>
                  <a:lnTo>
                    <a:pt x="2603" y="2367"/>
                  </a:lnTo>
                  <a:lnTo>
                    <a:pt x="2077" y="2264"/>
                  </a:lnTo>
                  <a:lnTo>
                    <a:pt x="1584" y="2147"/>
                  </a:lnTo>
                  <a:lnTo>
                    <a:pt x="1126" y="2016"/>
                  </a:lnTo>
                  <a:lnTo>
                    <a:pt x="708" y="1871"/>
                  </a:lnTo>
                  <a:lnTo>
                    <a:pt x="331" y="1714"/>
                  </a:lnTo>
                  <a:lnTo>
                    <a:pt x="0" y="1543"/>
                  </a:lnTo>
                  <a:lnTo>
                    <a:pt x="0" y="1474"/>
                  </a:lnTo>
                  <a:lnTo>
                    <a:pt x="341" y="1635"/>
                  </a:lnTo>
                  <a:lnTo>
                    <a:pt x="727" y="1784"/>
                  </a:lnTo>
                  <a:lnTo>
                    <a:pt x="1155" y="1920"/>
                  </a:lnTo>
                  <a:lnTo>
                    <a:pt x="1621" y="2042"/>
                  </a:lnTo>
                  <a:lnTo>
                    <a:pt x="2121" y="2151"/>
                  </a:lnTo>
                  <a:lnTo>
                    <a:pt x="2654" y="2249"/>
                  </a:lnTo>
                  <a:lnTo>
                    <a:pt x="3215" y="2331"/>
                  </a:lnTo>
                  <a:lnTo>
                    <a:pt x="3803" y="2401"/>
                  </a:lnTo>
                  <a:lnTo>
                    <a:pt x="4413" y="2457"/>
                  </a:lnTo>
                  <a:lnTo>
                    <a:pt x="5041" y="2500"/>
                  </a:lnTo>
                  <a:lnTo>
                    <a:pt x="5686" y="2531"/>
                  </a:lnTo>
                  <a:lnTo>
                    <a:pt x="6343" y="2547"/>
                  </a:lnTo>
                  <a:lnTo>
                    <a:pt x="7011" y="2550"/>
                  </a:lnTo>
                  <a:lnTo>
                    <a:pt x="7685" y="2539"/>
                  </a:lnTo>
                  <a:lnTo>
                    <a:pt x="8361" y="2515"/>
                  </a:lnTo>
                  <a:lnTo>
                    <a:pt x="9039" y="2478"/>
                  </a:lnTo>
                  <a:lnTo>
                    <a:pt x="9712" y="2426"/>
                  </a:lnTo>
                  <a:lnTo>
                    <a:pt x="10379" y="2361"/>
                  </a:lnTo>
                  <a:lnTo>
                    <a:pt x="11037" y="2283"/>
                  </a:lnTo>
                  <a:lnTo>
                    <a:pt x="11682" y="2190"/>
                  </a:lnTo>
                  <a:lnTo>
                    <a:pt x="12311" y="2084"/>
                  </a:lnTo>
                  <a:lnTo>
                    <a:pt x="12921" y="1964"/>
                  </a:lnTo>
                  <a:lnTo>
                    <a:pt x="13509" y="1831"/>
                  </a:lnTo>
                  <a:lnTo>
                    <a:pt x="14070" y="1683"/>
                  </a:lnTo>
                  <a:lnTo>
                    <a:pt x="14604" y="1522"/>
                  </a:lnTo>
                  <a:lnTo>
                    <a:pt x="15105" y="1347"/>
                  </a:lnTo>
                  <a:lnTo>
                    <a:pt x="15571" y="1158"/>
                  </a:lnTo>
                  <a:lnTo>
                    <a:pt x="15999" y="954"/>
                  </a:lnTo>
                  <a:lnTo>
                    <a:pt x="16386" y="737"/>
                  </a:lnTo>
                  <a:lnTo>
                    <a:pt x="16728" y="506"/>
                  </a:lnTo>
                  <a:lnTo>
                    <a:pt x="17021" y="260"/>
                  </a:lnTo>
                  <a:lnTo>
                    <a:pt x="17264" y="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1">
                    <a:alpha val="0"/>
                  </a:schemeClr>
                </a:gs>
                <a:gs pos="50000">
                  <a:schemeClr val="accent2"/>
                </a:gs>
                <a:gs pos="100000">
                  <a:schemeClr val="bg1">
                    <a:alpha val="0"/>
                  </a:schemeClr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238F03A-58E1-4ECA-9024-348A9A81A53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0" y="2855091"/>
            <a:ext cx="3581400" cy="4002909"/>
            <a:chOff x="0" y="2533588"/>
            <a:chExt cx="8022336" cy="8966516"/>
          </a:xfrm>
        </p:grpSpPr>
        <p:sp>
          <p:nvSpPr>
            <p:cNvPr id="13" name="Freeform 7"/>
            <p:cNvSpPr>
              <a:spLocks/>
            </p:cNvSpPr>
            <p:nvPr userDrawn="1"/>
          </p:nvSpPr>
          <p:spPr bwMode="auto">
            <a:xfrm>
              <a:off x="0" y="2533588"/>
              <a:ext cx="4127500" cy="251459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4" y="18"/>
                </a:cxn>
                <a:cxn ang="0">
                  <a:pos x="246" y="40"/>
                </a:cxn>
                <a:cxn ang="0">
                  <a:pos x="365" y="64"/>
                </a:cxn>
                <a:cxn ang="0">
                  <a:pos x="596" y="127"/>
                </a:cxn>
                <a:cxn ang="0">
                  <a:pos x="815" y="200"/>
                </a:cxn>
                <a:cxn ang="0">
                  <a:pos x="1025" y="286"/>
                </a:cxn>
                <a:cxn ang="0">
                  <a:pos x="1223" y="380"/>
                </a:cxn>
                <a:cxn ang="0">
                  <a:pos x="1411" y="482"/>
                </a:cxn>
                <a:cxn ang="0">
                  <a:pos x="1588" y="591"/>
                </a:cxn>
                <a:cxn ang="0">
                  <a:pos x="1753" y="707"/>
                </a:cxn>
                <a:cxn ang="0">
                  <a:pos x="1907" y="824"/>
                </a:cxn>
                <a:cxn ang="0">
                  <a:pos x="2047" y="946"/>
                </a:cxn>
                <a:cxn ang="0">
                  <a:pos x="2177" y="1066"/>
                </a:cxn>
                <a:cxn ang="0">
                  <a:pos x="2293" y="1189"/>
                </a:cxn>
                <a:cxn ang="0">
                  <a:pos x="2397" y="1308"/>
                </a:cxn>
                <a:cxn ang="0">
                  <a:pos x="2488" y="1423"/>
                </a:cxn>
                <a:cxn ang="0">
                  <a:pos x="2565" y="1534"/>
                </a:cxn>
                <a:cxn ang="0">
                  <a:pos x="2600" y="1587"/>
                </a:cxn>
                <a:cxn ang="0">
                  <a:pos x="2535" y="1522"/>
                </a:cxn>
                <a:cxn ang="0">
                  <a:pos x="2455" y="1451"/>
                </a:cxn>
                <a:cxn ang="0">
                  <a:pos x="2359" y="1375"/>
                </a:cxn>
                <a:cxn ang="0">
                  <a:pos x="2247" y="1294"/>
                </a:cxn>
                <a:cxn ang="0">
                  <a:pos x="2119" y="1215"/>
                </a:cxn>
                <a:cxn ang="0">
                  <a:pos x="1981" y="1134"/>
                </a:cxn>
                <a:cxn ang="0">
                  <a:pos x="1827" y="1058"/>
                </a:cxn>
                <a:cxn ang="0">
                  <a:pos x="1662" y="986"/>
                </a:cxn>
                <a:cxn ang="0">
                  <a:pos x="1486" y="921"/>
                </a:cxn>
                <a:cxn ang="0">
                  <a:pos x="1299" y="865"/>
                </a:cxn>
                <a:cxn ang="0">
                  <a:pos x="1103" y="819"/>
                </a:cxn>
                <a:cxn ang="0">
                  <a:pos x="896" y="787"/>
                </a:cxn>
                <a:cxn ang="0">
                  <a:pos x="791" y="776"/>
                </a:cxn>
                <a:cxn ang="0">
                  <a:pos x="683" y="769"/>
                </a:cxn>
                <a:cxn ang="0">
                  <a:pos x="573" y="768"/>
                </a:cxn>
                <a:cxn ang="0">
                  <a:pos x="462" y="769"/>
                </a:cxn>
                <a:cxn ang="0">
                  <a:pos x="348" y="776"/>
                </a:cxn>
                <a:cxn ang="0">
                  <a:pos x="234" y="787"/>
                </a:cxn>
                <a:cxn ang="0">
                  <a:pos x="117" y="806"/>
                </a:cxn>
                <a:cxn ang="0">
                  <a:pos x="0" y="827"/>
                </a:cxn>
                <a:cxn ang="0">
                  <a:pos x="0" y="0"/>
                </a:cxn>
              </a:cxnLst>
              <a:rect l="0" t="0" r="r" b="b"/>
              <a:pathLst>
                <a:path w="2600" h="1587">
                  <a:moveTo>
                    <a:pt x="0" y="0"/>
                  </a:moveTo>
                  <a:lnTo>
                    <a:pt x="0" y="0"/>
                  </a:lnTo>
                  <a:lnTo>
                    <a:pt x="63" y="8"/>
                  </a:lnTo>
                  <a:lnTo>
                    <a:pt x="124" y="18"/>
                  </a:lnTo>
                  <a:lnTo>
                    <a:pt x="185" y="28"/>
                  </a:lnTo>
                  <a:lnTo>
                    <a:pt x="246" y="40"/>
                  </a:lnTo>
                  <a:lnTo>
                    <a:pt x="305" y="53"/>
                  </a:lnTo>
                  <a:lnTo>
                    <a:pt x="365" y="64"/>
                  </a:lnTo>
                  <a:lnTo>
                    <a:pt x="480" y="94"/>
                  </a:lnTo>
                  <a:lnTo>
                    <a:pt x="596" y="127"/>
                  </a:lnTo>
                  <a:lnTo>
                    <a:pt x="706" y="162"/>
                  </a:lnTo>
                  <a:lnTo>
                    <a:pt x="815" y="200"/>
                  </a:lnTo>
                  <a:lnTo>
                    <a:pt x="921" y="241"/>
                  </a:lnTo>
                  <a:lnTo>
                    <a:pt x="1025" y="286"/>
                  </a:lnTo>
                  <a:lnTo>
                    <a:pt x="1126" y="330"/>
                  </a:lnTo>
                  <a:lnTo>
                    <a:pt x="1223" y="380"/>
                  </a:lnTo>
                  <a:lnTo>
                    <a:pt x="1319" y="429"/>
                  </a:lnTo>
                  <a:lnTo>
                    <a:pt x="1411" y="482"/>
                  </a:lnTo>
                  <a:lnTo>
                    <a:pt x="1502" y="537"/>
                  </a:lnTo>
                  <a:lnTo>
                    <a:pt x="1588" y="591"/>
                  </a:lnTo>
                  <a:lnTo>
                    <a:pt x="1672" y="649"/>
                  </a:lnTo>
                  <a:lnTo>
                    <a:pt x="1753" y="707"/>
                  </a:lnTo>
                  <a:lnTo>
                    <a:pt x="1831" y="764"/>
                  </a:lnTo>
                  <a:lnTo>
                    <a:pt x="1907" y="824"/>
                  </a:lnTo>
                  <a:lnTo>
                    <a:pt x="1979" y="885"/>
                  </a:lnTo>
                  <a:lnTo>
                    <a:pt x="2047" y="946"/>
                  </a:lnTo>
                  <a:lnTo>
                    <a:pt x="2113" y="1005"/>
                  </a:lnTo>
                  <a:lnTo>
                    <a:pt x="2177" y="1066"/>
                  </a:lnTo>
                  <a:lnTo>
                    <a:pt x="2237" y="1128"/>
                  </a:lnTo>
                  <a:lnTo>
                    <a:pt x="2293" y="1189"/>
                  </a:lnTo>
                  <a:lnTo>
                    <a:pt x="2347" y="1248"/>
                  </a:lnTo>
                  <a:lnTo>
                    <a:pt x="2397" y="1308"/>
                  </a:lnTo>
                  <a:lnTo>
                    <a:pt x="2445" y="1365"/>
                  </a:lnTo>
                  <a:lnTo>
                    <a:pt x="2488" y="1423"/>
                  </a:lnTo>
                  <a:lnTo>
                    <a:pt x="2529" y="1479"/>
                  </a:lnTo>
                  <a:lnTo>
                    <a:pt x="2565" y="1534"/>
                  </a:lnTo>
                  <a:lnTo>
                    <a:pt x="2600" y="1587"/>
                  </a:lnTo>
                  <a:lnTo>
                    <a:pt x="2600" y="1587"/>
                  </a:lnTo>
                  <a:lnTo>
                    <a:pt x="2570" y="1555"/>
                  </a:lnTo>
                  <a:lnTo>
                    <a:pt x="2535" y="1522"/>
                  </a:lnTo>
                  <a:lnTo>
                    <a:pt x="2497" y="1487"/>
                  </a:lnTo>
                  <a:lnTo>
                    <a:pt x="2455" y="1451"/>
                  </a:lnTo>
                  <a:lnTo>
                    <a:pt x="2408" y="1413"/>
                  </a:lnTo>
                  <a:lnTo>
                    <a:pt x="2359" y="1375"/>
                  </a:lnTo>
                  <a:lnTo>
                    <a:pt x="2304" y="1336"/>
                  </a:lnTo>
                  <a:lnTo>
                    <a:pt x="2247" y="1294"/>
                  </a:lnTo>
                  <a:lnTo>
                    <a:pt x="2185" y="1255"/>
                  </a:lnTo>
                  <a:lnTo>
                    <a:pt x="2119" y="1215"/>
                  </a:lnTo>
                  <a:lnTo>
                    <a:pt x="2052" y="1174"/>
                  </a:lnTo>
                  <a:lnTo>
                    <a:pt x="1981" y="1134"/>
                  </a:lnTo>
                  <a:lnTo>
                    <a:pt x="1905" y="1096"/>
                  </a:lnTo>
                  <a:lnTo>
                    <a:pt x="1827" y="1058"/>
                  </a:lnTo>
                  <a:lnTo>
                    <a:pt x="1746" y="1020"/>
                  </a:lnTo>
                  <a:lnTo>
                    <a:pt x="1662" y="986"/>
                  </a:lnTo>
                  <a:lnTo>
                    <a:pt x="1576" y="953"/>
                  </a:lnTo>
                  <a:lnTo>
                    <a:pt x="1486" y="921"/>
                  </a:lnTo>
                  <a:lnTo>
                    <a:pt x="1393" y="891"/>
                  </a:lnTo>
                  <a:lnTo>
                    <a:pt x="1299" y="865"/>
                  </a:lnTo>
                  <a:lnTo>
                    <a:pt x="1202" y="840"/>
                  </a:lnTo>
                  <a:lnTo>
                    <a:pt x="1103" y="819"/>
                  </a:lnTo>
                  <a:lnTo>
                    <a:pt x="1000" y="801"/>
                  </a:lnTo>
                  <a:lnTo>
                    <a:pt x="896" y="787"/>
                  </a:lnTo>
                  <a:lnTo>
                    <a:pt x="843" y="781"/>
                  </a:lnTo>
                  <a:lnTo>
                    <a:pt x="791" y="776"/>
                  </a:lnTo>
                  <a:lnTo>
                    <a:pt x="738" y="773"/>
                  </a:lnTo>
                  <a:lnTo>
                    <a:pt x="683" y="769"/>
                  </a:lnTo>
                  <a:lnTo>
                    <a:pt x="629" y="768"/>
                  </a:lnTo>
                  <a:lnTo>
                    <a:pt x="573" y="768"/>
                  </a:lnTo>
                  <a:lnTo>
                    <a:pt x="518" y="768"/>
                  </a:lnTo>
                  <a:lnTo>
                    <a:pt x="462" y="769"/>
                  </a:lnTo>
                  <a:lnTo>
                    <a:pt x="406" y="773"/>
                  </a:lnTo>
                  <a:lnTo>
                    <a:pt x="348" y="776"/>
                  </a:lnTo>
                  <a:lnTo>
                    <a:pt x="292" y="781"/>
                  </a:lnTo>
                  <a:lnTo>
                    <a:pt x="234" y="787"/>
                  </a:lnTo>
                  <a:lnTo>
                    <a:pt x="177" y="796"/>
                  </a:lnTo>
                  <a:lnTo>
                    <a:pt x="117" y="806"/>
                  </a:lnTo>
                  <a:lnTo>
                    <a:pt x="59" y="816"/>
                  </a:lnTo>
                  <a:lnTo>
                    <a:pt x="0" y="827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20000"/>
                <a:lumOff val="8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"/>
            <p:cNvSpPr>
              <a:spLocks/>
            </p:cNvSpPr>
            <p:nvPr userDrawn="1"/>
          </p:nvSpPr>
          <p:spPr bwMode="auto">
            <a:xfrm>
              <a:off x="0" y="4980432"/>
              <a:ext cx="3184026" cy="6519672"/>
            </a:xfrm>
            <a:custGeom>
              <a:avLst/>
              <a:gdLst/>
              <a:ahLst/>
              <a:cxnLst>
                <a:cxn ang="0">
                  <a:pos x="0" y="776"/>
                </a:cxn>
                <a:cxn ang="0">
                  <a:pos x="0" y="776"/>
                </a:cxn>
                <a:cxn ang="0">
                  <a:pos x="38" y="703"/>
                </a:cxn>
                <a:cxn ang="0">
                  <a:pos x="78" y="634"/>
                </a:cxn>
                <a:cxn ang="0">
                  <a:pos x="119" y="566"/>
                </a:cxn>
                <a:cxn ang="0">
                  <a:pos x="162" y="502"/>
                </a:cxn>
                <a:cxn ang="0">
                  <a:pos x="208" y="441"/>
                </a:cxn>
                <a:cxn ang="0">
                  <a:pos x="256" y="381"/>
                </a:cxn>
                <a:cxn ang="0">
                  <a:pos x="305" y="327"/>
                </a:cxn>
                <a:cxn ang="0">
                  <a:pos x="330" y="300"/>
                </a:cxn>
                <a:cxn ang="0">
                  <a:pos x="357" y="274"/>
                </a:cxn>
                <a:cxn ang="0">
                  <a:pos x="385" y="249"/>
                </a:cxn>
                <a:cxn ang="0">
                  <a:pos x="411" y="226"/>
                </a:cxn>
                <a:cxn ang="0">
                  <a:pos x="439" y="203"/>
                </a:cxn>
                <a:cxn ang="0">
                  <a:pos x="469" y="182"/>
                </a:cxn>
                <a:cxn ang="0">
                  <a:pos x="497" y="160"/>
                </a:cxn>
                <a:cxn ang="0">
                  <a:pos x="527" y="140"/>
                </a:cxn>
                <a:cxn ang="0">
                  <a:pos x="558" y="122"/>
                </a:cxn>
                <a:cxn ang="0">
                  <a:pos x="588" y="104"/>
                </a:cxn>
                <a:cxn ang="0">
                  <a:pos x="619" y="87"/>
                </a:cxn>
                <a:cxn ang="0">
                  <a:pos x="652" y="71"/>
                </a:cxn>
                <a:cxn ang="0">
                  <a:pos x="685" y="56"/>
                </a:cxn>
                <a:cxn ang="0">
                  <a:pos x="718" y="43"/>
                </a:cxn>
                <a:cxn ang="0">
                  <a:pos x="751" y="31"/>
                </a:cxn>
                <a:cxn ang="0">
                  <a:pos x="786" y="20"/>
                </a:cxn>
                <a:cxn ang="0">
                  <a:pos x="822" y="10"/>
                </a:cxn>
                <a:cxn ang="0">
                  <a:pos x="857" y="0"/>
                </a:cxn>
                <a:cxn ang="0">
                  <a:pos x="857" y="0"/>
                </a:cxn>
                <a:cxn ang="0">
                  <a:pos x="806" y="46"/>
                </a:cxn>
                <a:cxn ang="0">
                  <a:pos x="754" y="94"/>
                </a:cxn>
                <a:cxn ang="0">
                  <a:pos x="706" y="144"/>
                </a:cxn>
                <a:cxn ang="0">
                  <a:pos x="660" y="196"/>
                </a:cxn>
                <a:cxn ang="0">
                  <a:pos x="617" y="249"/>
                </a:cxn>
                <a:cxn ang="0">
                  <a:pos x="576" y="304"/>
                </a:cxn>
                <a:cxn ang="0">
                  <a:pos x="536" y="362"/>
                </a:cxn>
                <a:cxn ang="0">
                  <a:pos x="498" y="419"/>
                </a:cxn>
                <a:cxn ang="0">
                  <a:pos x="462" y="479"/>
                </a:cxn>
                <a:cxn ang="0">
                  <a:pos x="429" y="538"/>
                </a:cxn>
                <a:cxn ang="0">
                  <a:pos x="398" y="601"/>
                </a:cxn>
                <a:cxn ang="0">
                  <a:pos x="368" y="664"/>
                </a:cxn>
                <a:cxn ang="0">
                  <a:pos x="340" y="728"/>
                </a:cxn>
                <a:cxn ang="0">
                  <a:pos x="315" y="792"/>
                </a:cxn>
                <a:cxn ang="0">
                  <a:pos x="291" y="858"/>
                </a:cxn>
                <a:cxn ang="0">
                  <a:pos x="269" y="925"/>
                </a:cxn>
                <a:cxn ang="0">
                  <a:pos x="249" y="992"/>
                </a:cxn>
                <a:cxn ang="0">
                  <a:pos x="229" y="1060"/>
                </a:cxn>
                <a:cxn ang="0">
                  <a:pos x="213" y="1128"/>
                </a:cxn>
                <a:cxn ang="0">
                  <a:pos x="198" y="1197"/>
                </a:cxn>
                <a:cxn ang="0">
                  <a:pos x="185" y="1266"/>
                </a:cxn>
                <a:cxn ang="0">
                  <a:pos x="173" y="1336"/>
                </a:cxn>
                <a:cxn ang="0">
                  <a:pos x="162" y="1405"/>
                </a:cxn>
                <a:cxn ang="0">
                  <a:pos x="154" y="1474"/>
                </a:cxn>
                <a:cxn ang="0">
                  <a:pos x="147" y="1544"/>
                </a:cxn>
                <a:cxn ang="0">
                  <a:pos x="140" y="1613"/>
                </a:cxn>
                <a:cxn ang="0">
                  <a:pos x="137" y="1682"/>
                </a:cxn>
                <a:cxn ang="0">
                  <a:pos x="134" y="1752"/>
                </a:cxn>
                <a:cxn ang="0">
                  <a:pos x="132" y="1821"/>
                </a:cxn>
                <a:cxn ang="0">
                  <a:pos x="132" y="1889"/>
                </a:cxn>
                <a:cxn ang="0">
                  <a:pos x="134" y="1956"/>
                </a:cxn>
                <a:cxn ang="0">
                  <a:pos x="135" y="2024"/>
                </a:cxn>
                <a:cxn ang="0">
                  <a:pos x="0" y="2024"/>
                </a:cxn>
                <a:cxn ang="0">
                  <a:pos x="0" y="776"/>
                </a:cxn>
                <a:cxn ang="0">
                  <a:pos x="0" y="776"/>
                </a:cxn>
              </a:cxnLst>
              <a:rect l="0" t="0" r="r" b="b"/>
              <a:pathLst>
                <a:path w="857" h="2024">
                  <a:moveTo>
                    <a:pt x="0" y="776"/>
                  </a:moveTo>
                  <a:lnTo>
                    <a:pt x="0" y="776"/>
                  </a:lnTo>
                  <a:lnTo>
                    <a:pt x="38" y="703"/>
                  </a:lnTo>
                  <a:lnTo>
                    <a:pt x="78" y="634"/>
                  </a:lnTo>
                  <a:lnTo>
                    <a:pt x="119" y="566"/>
                  </a:lnTo>
                  <a:lnTo>
                    <a:pt x="162" y="502"/>
                  </a:lnTo>
                  <a:lnTo>
                    <a:pt x="208" y="441"/>
                  </a:lnTo>
                  <a:lnTo>
                    <a:pt x="256" y="381"/>
                  </a:lnTo>
                  <a:lnTo>
                    <a:pt x="305" y="327"/>
                  </a:lnTo>
                  <a:lnTo>
                    <a:pt x="330" y="300"/>
                  </a:lnTo>
                  <a:lnTo>
                    <a:pt x="357" y="274"/>
                  </a:lnTo>
                  <a:lnTo>
                    <a:pt x="385" y="249"/>
                  </a:lnTo>
                  <a:lnTo>
                    <a:pt x="411" y="226"/>
                  </a:lnTo>
                  <a:lnTo>
                    <a:pt x="439" y="203"/>
                  </a:lnTo>
                  <a:lnTo>
                    <a:pt x="469" y="182"/>
                  </a:lnTo>
                  <a:lnTo>
                    <a:pt x="497" y="160"/>
                  </a:lnTo>
                  <a:lnTo>
                    <a:pt x="527" y="140"/>
                  </a:lnTo>
                  <a:lnTo>
                    <a:pt x="558" y="122"/>
                  </a:lnTo>
                  <a:lnTo>
                    <a:pt x="588" y="104"/>
                  </a:lnTo>
                  <a:lnTo>
                    <a:pt x="619" y="87"/>
                  </a:lnTo>
                  <a:lnTo>
                    <a:pt x="652" y="71"/>
                  </a:lnTo>
                  <a:lnTo>
                    <a:pt x="685" y="56"/>
                  </a:lnTo>
                  <a:lnTo>
                    <a:pt x="718" y="43"/>
                  </a:lnTo>
                  <a:lnTo>
                    <a:pt x="751" y="31"/>
                  </a:lnTo>
                  <a:lnTo>
                    <a:pt x="786" y="20"/>
                  </a:lnTo>
                  <a:lnTo>
                    <a:pt x="822" y="10"/>
                  </a:lnTo>
                  <a:lnTo>
                    <a:pt x="857" y="0"/>
                  </a:lnTo>
                  <a:lnTo>
                    <a:pt x="857" y="0"/>
                  </a:lnTo>
                  <a:lnTo>
                    <a:pt x="806" y="46"/>
                  </a:lnTo>
                  <a:lnTo>
                    <a:pt x="754" y="94"/>
                  </a:lnTo>
                  <a:lnTo>
                    <a:pt x="706" y="144"/>
                  </a:lnTo>
                  <a:lnTo>
                    <a:pt x="660" y="196"/>
                  </a:lnTo>
                  <a:lnTo>
                    <a:pt x="617" y="249"/>
                  </a:lnTo>
                  <a:lnTo>
                    <a:pt x="576" y="304"/>
                  </a:lnTo>
                  <a:lnTo>
                    <a:pt x="536" y="362"/>
                  </a:lnTo>
                  <a:lnTo>
                    <a:pt x="498" y="419"/>
                  </a:lnTo>
                  <a:lnTo>
                    <a:pt x="462" y="479"/>
                  </a:lnTo>
                  <a:lnTo>
                    <a:pt x="429" y="538"/>
                  </a:lnTo>
                  <a:lnTo>
                    <a:pt x="398" y="601"/>
                  </a:lnTo>
                  <a:lnTo>
                    <a:pt x="368" y="664"/>
                  </a:lnTo>
                  <a:lnTo>
                    <a:pt x="340" y="728"/>
                  </a:lnTo>
                  <a:lnTo>
                    <a:pt x="315" y="792"/>
                  </a:lnTo>
                  <a:lnTo>
                    <a:pt x="291" y="858"/>
                  </a:lnTo>
                  <a:lnTo>
                    <a:pt x="269" y="925"/>
                  </a:lnTo>
                  <a:lnTo>
                    <a:pt x="249" y="992"/>
                  </a:lnTo>
                  <a:lnTo>
                    <a:pt x="229" y="1060"/>
                  </a:lnTo>
                  <a:lnTo>
                    <a:pt x="213" y="1128"/>
                  </a:lnTo>
                  <a:lnTo>
                    <a:pt x="198" y="1197"/>
                  </a:lnTo>
                  <a:lnTo>
                    <a:pt x="185" y="1266"/>
                  </a:lnTo>
                  <a:lnTo>
                    <a:pt x="173" y="1336"/>
                  </a:lnTo>
                  <a:lnTo>
                    <a:pt x="162" y="1405"/>
                  </a:lnTo>
                  <a:lnTo>
                    <a:pt x="154" y="1474"/>
                  </a:lnTo>
                  <a:lnTo>
                    <a:pt x="147" y="1544"/>
                  </a:lnTo>
                  <a:lnTo>
                    <a:pt x="140" y="1613"/>
                  </a:lnTo>
                  <a:lnTo>
                    <a:pt x="137" y="1682"/>
                  </a:lnTo>
                  <a:lnTo>
                    <a:pt x="134" y="1752"/>
                  </a:lnTo>
                  <a:lnTo>
                    <a:pt x="132" y="1821"/>
                  </a:lnTo>
                  <a:lnTo>
                    <a:pt x="132" y="1889"/>
                  </a:lnTo>
                  <a:lnTo>
                    <a:pt x="134" y="1956"/>
                  </a:lnTo>
                  <a:lnTo>
                    <a:pt x="135" y="2024"/>
                  </a:lnTo>
                  <a:lnTo>
                    <a:pt x="0" y="2024"/>
                  </a:lnTo>
                  <a:lnTo>
                    <a:pt x="0" y="776"/>
                  </a:lnTo>
                  <a:lnTo>
                    <a:pt x="0" y="776"/>
                  </a:lnTo>
                  <a:close/>
                </a:path>
              </a:pathLst>
            </a:custGeom>
            <a:solidFill>
              <a:schemeClr val="accent2">
                <a:lumMod val="40000"/>
                <a:lumOff val="60000"/>
                <a:alpha val="44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9"/>
            <p:cNvSpPr>
              <a:spLocks/>
            </p:cNvSpPr>
            <p:nvPr userDrawn="1"/>
          </p:nvSpPr>
          <p:spPr bwMode="auto">
            <a:xfrm>
              <a:off x="0" y="3371787"/>
              <a:ext cx="2895599" cy="2154237"/>
            </a:xfrm>
            <a:custGeom>
              <a:avLst/>
              <a:gdLst/>
              <a:ahLst/>
              <a:cxnLst>
                <a:cxn ang="0">
                  <a:pos x="0" y="118"/>
                </a:cxn>
                <a:cxn ang="0">
                  <a:pos x="165" y="69"/>
                </a:cxn>
                <a:cxn ang="0">
                  <a:pos x="327" y="33"/>
                </a:cxn>
                <a:cxn ang="0">
                  <a:pos x="487" y="11"/>
                </a:cxn>
                <a:cxn ang="0">
                  <a:pos x="645" y="1"/>
                </a:cxn>
                <a:cxn ang="0">
                  <a:pos x="797" y="1"/>
                </a:cxn>
                <a:cxn ang="0">
                  <a:pos x="946" y="13"/>
                </a:cxn>
                <a:cxn ang="0">
                  <a:pos x="1088" y="33"/>
                </a:cxn>
                <a:cxn ang="0">
                  <a:pos x="1225" y="62"/>
                </a:cxn>
                <a:cxn ang="0">
                  <a:pos x="1352" y="97"/>
                </a:cxn>
                <a:cxn ang="0">
                  <a:pos x="1472" y="138"/>
                </a:cxn>
                <a:cxn ang="0">
                  <a:pos x="1585" y="184"/>
                </a:cxn>
                <a:cxn ang="0">
                  <a:pos x="1685" y="236"/>
                </a:cxn>
                <a:cxn ang="0">
                  <a:pos x="1776" y="288"/>
                </a:cxn>
                <a:cxn ang="0">
                  <a:pos x="1854" y="343"/>
                </a:cxn>
                <a:cxn ang="0">
                  <a:pos x="1921" y="399"/>
                </a:cxn>
                <a:cxn ang="0">
                  <a:pos x="1974" y="455"/>
                </a:cxn>
                <a:cxn ang="0">
                  <a:pos x="1920" y="434"/>
                </a:cxn>
                <a:cxn ang="0">
                  <a:pos x="1804" y="394"/>
                </a:cxn>
                <a:cxn ang="0">
                  <a:pos x="1680" y="361"/>
                </a:cxn>
                <a:cxn ang="0">
                  <a:pos x="1548" y="338"/>
                </a:cxn>
                <a:cxn ang="0">
                  <a:pos x="1413" y="323"/>
                </a:cxn>
                <a:cxn ang="0">
                  <a:pos x="1273" y="321"/>
                </a:cxn>
                <a:cxn ang="0">
                  <a:pos x="1132" y="331"/>
                </a:cxn>
                <a:cxn ang="0">
                  <a:pos x="990" y="356"/>
                </a:cxn>
                <a:cxn ang="0">
                  <a:pos x="919" y="374"/>
                </a:cxn>
                <a:cxn ang="0">
                  <a:pos x="850" y="396"/>
                </a:cxn>
                <a:cxn ang="0">
                  <a:pos x="781" y="424"/>
                </a:cxn>
                <a:cxn ang="0">
                  <a:pos x="711" y="455"/>
                </a:cxn>
                <a:cxn ang="0">
                  <a:pos x="645" y="490"/>
                </a:cxn>
                <a:cxn ang="0">
                  <a:pos x="579" y="531"/>
                </a:cxn>
                <a:cxn ang="0">
                  <a:pos x="515" y="577"/>
                </a:cxn>
                <a:cxn ang="0">
                  <a:pos x="452" y="629"/>
                </a:cxn>
                <a:cxn ang="0">
                  <a:pos x="391" y="685"/>
                </a:cxn>
                <a:cxn ang="0">
                  <a:pos x="333" y="747"/>
                </a:cxn>
                <a:cxn ang="0">
                  <a:pos x="277" y="815"/>
                </a:cxn>
                <a:cxn ang="0">
                  <a:pos x="223" y="889"/>
                </a:cxn>
                <a:cxn ang="0">
                  <a:pos x="172" y="970"/>
                </a:cxn>
                <a:cxn ang="0">
                  <a:pos x="124" y="1056"/>
                </a:cxn>
                <a:cxn ang="0">
                  <a:pos x="79" y="1150"/>
                </a:cxn>
                <a:cxn ang="0">
                  <a:pos x="38" y="1249"/>
                </a:cxn>
                <a:cxn ang="0">
                  <a:pos x="0" y="1357"/>
                </a:cxn>
                <a:cxn ang="0">
                  <a:pos x="0" y="118"/>
                </a:cxn>
              </a:cxnLst>
              <a:rect l="0" t="0" r="r" b="b"/>
              <a:pathLst>
                <a:path w="1974" h="1357">
                  <a:moveTo>
                    <a:pt x="0" y="118"/>
                  </a:moveTo>
                  <a:lnTo>
                    <a:pt x="0" y="118"/>
                  </a:lnTo>
                  <a:lnTo>
                    <a:pt x="83" y="92"/>
                  </a:lnTo>
                  <a:lnTo>
                    <a:pt x="165" y="69"/>
                  </a:lnTo>
                  <a:lnTo>
                    <a:pt x="246" y="49"/>
                  </a:lnTo>
                  <a:lnTo>
                    <a:pt x="327" y="33"/>
                  </a:lnTo>
                  <a:lnTo>
                    <a:pt x="408" y="21"/>
                  </a:lnTo>
                  <a:lnTo>
                    <a:pt x="487" y="11"/>
                  </a:lnTo>
                  <a:lnTo>
                    <a:pt x="566" y="5"/>
                  </a:lnTo>
                  <a:lnTo>
                    <a:pt x="645" y="1"/>
                  </a:lnTo>
                  <a:lnTo>
                    <a:pt x="721" y="0"/>
                  </a:lnTo>
                  <a:lnTo>
                    <a:pt x="797" y="1"/>
                  </a:lnTo>
                  <a:lnTo>
                    <a:pt x="873" y="6"/>
                  </a:lnTo>
                  <a:lnTo>
                    <a:pt x="946" y="13"/>
                  </a:lnTo>
                  <a:lnTo>
                    <a:pt x="1018" y="23"/>
                  </a:lnTo>
                  <a:lnTo>
                    <a:pt x="1088" y="33"/>
                  </a:lnTo>
                  <a:lnTo>
                    <a:pt x="1157" y="47"/>
                  </a:lnTo>
                  <a:lnTo>
                    <a:pt x="1225" y="62"/>
                  </a:lnTo>
                  <a:lnTo>
                    <a:pt x="1289" y="79"/>
                  </a:lnTo>
                  <a:lnTo>
                    <a:pt x="1352" y="97"/>
                  </a:lnTo>
                  <a:lnTo>
                    <a:pt x="1413" y="117"/>
                  </a:lnTo>
                  <a:lnTo>
                    <a:pt x="1472" y="138"/>
                  </a:lnTo>
                  <a:lnTo>
                    <a:pt x="1530" y="161"/>
                  </a:lnTo>
                  <a:lnTo>
                    <a:pt x="1585" y="184"/>
                  </a:lnTo>
                  <a:lnTo>
                    <a:pt x="1636" y="209"/>
                  </a:lnTo>
                  <a:lnTo>
                    <a:pt x="1685" y="236"/>
                  </a:lnTo>
                  <a:lnTo>
                    <a:pt x="1732" y="262"/>
                  </a:lnTo>
                  <a:lnTo>
                    <a:pt x="1776" y="288"/>
                  </a:lnTo>
                  <a:lnTo>
                    <a:pt x="1816" y="315"/>
                  </a:lnTo>
                  <a:lnTo>
                    <a:pt x="1854" y="343"/>
                  </a:lnTo>
                  <a:lnTo>
                    <a:pt x="1888" y="371"/>
                  </a:lnTo>
                  <a:lnTo>
                    <a:pt x="1921" y="399"/>
                  </a:lnTo>
                  <a:lnTo>
                    <a:pt x="1949" y="427"/>
                  </a:lnTo>
                  <a:lnTo>
                    <a:pt x="1974" y="455"/>
                  </a:lnTo>
                  <a:lnTo>
                    <a:pt x="1974" y="455"/>
                  </a:lnTo>
                  <a:lnTo>
                    <a:pt x="1920" y="434"/>
                  </a:lnTo>
                  <a:lnTo>
                    <a:pt x="1864" y="412"/>
                  </a:lnTo>
                  <a:lnTo>
                    <a:pt x="1804" y="394"/>
                  </a:lnTo>
                  <a:lnTo>
                    <a:pt x="1743" y="376"/>
                  </a:lnTo>
                  <a:lnTo>
                    <a:pt x="1680" y="361"/>
                  </a:lnTo>
                  <a:lnTo>
                    <a:pt x="1614" y="348"/>
                  </a:lnTo>
                  <a:lnTo>
                    <a:pt x="1548" y="338"/>
                  </a:lnTo>
                  <a:lnTo>
                    <a:pt x="1481" y="330"/>
                  </a:lnTo>
                  <a:lnTo>
                    <a:pt x="1413" y="323"/>
                  </a:lnTo>
                  <a:lnTo>
                    <a:pt x="1344" y="320"/>
                  </a:lnTo>
                  <a:lnTo>
                    <a:pt x="1273" y="321"/>
                  </a:lnTo>
                  <a:lnTo>
                    <a:pt x="1203" y="325"/>
                  </a:lnTo>
                  <a:lnTo>
                    <a:pt x="1132" y="331"/>
                  </a:lnTo>
                  <a:lnTo>
                    <a:pt x="1061" y="341"/>
                  </a:lnTo>
                  <a:lnTo>
                    <a:pt x="990" y="356"/>
                  </a:lnTo>
                  <a:lnTo>
                    <a:pt x="954" y="364"/>
                  </a:lnTo>
                  <a:lnTo>
                    <a:pt x="919" y="374"/>
                  </a:lnTo>
                  <a:lnTo>
                    <a:pt x="885" y="384"/>
                  </a:lnTo>
                  <a:lnTo>
                    <a:pt x="850" y="396"/>
                  </a:lnTo>
                  <a:lnTo>
                    <a:pt x="815" y="409"/>
                  </a:lnTo>
                  <a:lnTo>
                    <a:pt x="781" y="424"/>
                  </a:lnTo>
                  <a:lnTo>
                    <a:pt x="746" y="439"/>
                  </a:lnTo>
                  <a:lnTo>
                    <a:pt x="711" y="455"/>
                  </a:lnTo>
                  <a:lnTo>
                    <a:pt x="678" y="472"/>
                  </a:lnTo>
                  <a:lnTo>
                    <a:pt x="645" y="490"/>
                  </a:lnTo>
                  <a:lnTo>
                    <a:pt x="612" y="510"/>
                  </a:lnTo>
                  <a:lnTo>
                    <a:pt x="579" y="531"/>
                  </a:lnTo>
                  <a:lnTo>
                    <a:pt x="546" y="554"/>
                  </a:lnTo>
                  <a:lnTo>
                    <a:pt x="515" y="577"/>
                  </a:lnTo>
                  <a:lnTo>
                    <a:pt x="484" y="602"/>
                  </a:lnTo>
                  <a:lnTo>
                    <a:pt x="452" y="629"/>
                  </a:lnTo>
                  <a:lnTo>
                    <a:pt x="421" y="657"/>
                  </a:lnTo>
                  <a:lnTo>
                    <a:pt x="391" y="685"/>
                  </a:lnTo>
                  <a:lnTo>
                    <a:pt x="361" y="716"/>
                  </a:lnTo>
                  <a:lnTo>
                    <a:pt x="333" y="747"/>
                  </a:lnTo>
                  <a:lnTo>
                    <a:pt x="304" y="780"/>
                  </a:lnTo>
                  <a:lnTo>
                    <a:pt x="277" y="815"/>
                  </a:lnTo>
                  <a:lnTo>
                    <a:pt x="249" y="851"/>
                  </a:lnTo>
                  <a:lnTo>
                    <a:pt x="223" y="889"/>
                  </a:lnTo>
                  <a:lnTo>
                    <a:pt x="198" y="929"/>
                  </a:lnTo>
                  <a:lnTo>
                    <a:pt x="172" y="970"/>
                  </a:lnTo>
                  <a:lnTo>
                    <a:pt x="149" y="1012"/>
                  </a:lnTo>
                  <a:lnTo>
                    <a:pt x="124" y="1056"/>
                  </a:lnTo>
                  <a:lnTo>
                    <a:pt x="101" y="1102"/>
                  </a:lnTo>
                  <a:lnTo>
                    <a:pt x="79" y="1150"/>
                  </a:lnTo>
                  <a:lnTo>
                    <a:pt x="58" y="1198"/>
                  </a:lnTo>
                  <a:lnTo>
                    <a:pt x="38" y="1249"/>
                  </a:lnTo>
                  <a:lnTo>
                    <a:pt x="18" y="1302"/>
                  </a:lnTo>
                  <a:lnTo>
                    <a:pt x="0" y="1357"/>
                  </a:lnTo>
                  <a:lnTo>
                    <a:pt x="0" y="118"/>
                  </a:lnTo>
                  <a:lnTo>
                    <a:pt x="0" y="118"/>
                  </a:lnTo>
                  <a:close/>
                </a:path>
              </a:pathLst>
            </a:custGeom>
            <a:solidFill>
              <a:schemeClr val="accent2">
                <a:lumMod val="40000"/>
                <a:lumOff val="6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10"/>
            <p:cNvSpPr>
              <a:spLocks/>
            </p:cNvSpPr>
            <p:nvPr userDrawn="1"/>
          </p:nvSpPr>
          <p:spPr bwMode="auto">
            <a:xfrm>
              <a:off x="1502664" y="5586916"/>
              <a:ext cx="6519672" cy="5913188"/>
            </a:xfrm>
            <a:custGeom>
              <a:avLst/>
              <a:gdLst/>
              <a:ahLst/>
              <a:cxnLst>
                <a:cxn ang="0">
                  <a:pos x="1377" y="130"/>
                </a:cxn>
                <a:cxn ang="0">
                  <a:pos x="1299" y="89"/>
                </a:cxn>
                <a:cxn ang="0">
                  <a:pos x="1220" y="56"/>
                </a:cxn>
                <a:cxn ang="0">
                  <a:pos x="1137" y="30"/>
                </a:cxn>
                <a:cxn ang="0">
                  <a:pos x="1052" y="11"/>
                </a:cxn>
                <a:cxn ang="0">
                  <a:pos x="966" y="2"/>
                </a:cxn>
                <a:cxn ang="0">
                  <a:pos x="880" y="0"/>
                </a:cxn>
                <a:cxn ang="0">
                  <a:pos x="794" y="5"/>
                </a:cxn>
                <a:cxn ang="0">
                  <a:pos x="708" y="18"/>
                </a:cxn>
                <a:cxn ang="0">
                  <a:pos x="624" y="40"/>
                </a:cxn>
                <a:cxn ang="0">
                  <a:pos x="543" y="69"/>
                </a:cxn>
                <a:cxn ang="0">
                  <a:pos x="466" y="107"/>
                </a:cxn>
                <a:cxn ang="0">
                  <a:pos x="391" y="155"/>
                </a:cxn>
                <a:cxn ang="0">
                  <a:pos x="322" y="210"/>
                </a:cxn>
                <a:cxn ang="0">
                  <a:pos x="258" y="272"/>
                </a:cxn>
                <a:cxn ang="0">
                  <a:pos x="200" y="345"/>
                </a:cxn>
                <a:cxn ang="0">
                  <a:pos x="149" y="426"/>
                </a:cxn>
                <a:cxn ang="0">
                  <a:pos x="124" y="472"/>
                </a:cxn>
                <a:cxn ang="0">
                  <a:pos x="83" y="568"/>
                </a:cxn>
                <a:cxn ang="0">
                  <a:pos x="48" y="667"/>
                </a:cxn>
                <a:cxn ang="0">
                  <a:pos x="23" y="769"/>
                </a:cxn>
                <a:cxn ang="0">
                  <a:pos x="7" y="875"/>
                </a:cxn>
                <a:cxn ang="0">
                  <a:pos x="0" y="982"/>
                </a:cxn>
                <a:cxn ang="0">
                  <a:pos x="2" y="1090"/>
                </a:cxn>
                <a:cxn ang="0">
                  <a:pos x="12" y="1200"/>
                </a:cxn>
                <a:cxn ang="0">
                  <a:pos x="31" y="1311"/>
                </a:cxn>
                <a:cxn ang="0">
                  <a:pos x="61" y="1420"/>
                </a:cxn>
                <a:cxn ang="0">
                  <a:pos x="101" y="1529"/>
                </a:cxn>
                <a:cxn ang="0">
                  <a:pos x="149" y="1636"/>
                </a:cxn>
                <a:cxn ang="0">
                  <a:pos x="206" y="1742"/>
                </a:cxn>
                <a:cxn ang="0">
                  <a:pos x="274" y="1844"/>
                </a:cxn>
                <a:cxn ang="0">
                  <a:pos x="353" y="1943"/>
                </a:cxn>
                <a:cxn ang="0">
                  <a:pos x="441" y="2039"/>
                </a:cxn>
                <a:cxn ang="0">
                  <a:pos x="2552" y="2085"/>
                </a:cxn>
                <a:cxn ang="0">
                  <a:pos x="2526" y="2070"/>
                </a:cxn>
                <a:cxn ang="0">
                  <a:pos x="2336" y="1955"/>
                </a:cxn>
                <a:cxn ang="0">
                  <a:pos x="2192" y="1860"/>
                </a:cxn>
                <a:cxn ang="0">
                  <a:pos x="2025" y="1748"/>
                </a:cxn>
                <a:cxn ang="0">
                  <a:pos x="1849" y="1619"/>
                </a:cxn>
                <a:cxn ang="0">
                  <a:pos x="1667" y="1477"/>
                </a:cxn>
                <a:cxn ang="0">
                  <a:pos x="1492" y="1326"/>
                </a:cxn>
                <a:cxn ang="0">
                  <a:pos x="1410" y="1246"/>
                </a:cxn>
                <a:cxn ang="0">
                  <a:pos x="1332" y="1167"/>
                </a:cxn>
                <a:cxn ang="0">
                  <a:pos x="1261" y="1086"/>
                </a:cxn>
                <a:cxn ang="0">
                  <a:pos x="1195" y="1004"/>
                </a:cxn>
                <a:cxn ang="0">
                  <a:pos x="1139" y="923"/>
                </a:cxn>
                <a:cxn ang="0">
                  <a:pos x="1091" y="840"/>
                </a:cxn>
                <a:cxn ang="0">
                  <a:pos x="1055" y="761"/>
                </a:cxn>
                <a:cxn ang="0">
                  <a:pos x="1030" y="680"/>
                </a:cxn>
                <a:cxn ang="0">
                  <a:pos x="1017" y="602"/>
                </a:cxn>
                <a:cxn ang="0">
                  <a:pos x="1019" y="527"/>
                </a:cxn>
                <a:cxn ang="0">
                  <a:pos x="1028" y="470"/>
                </a:cxn>
                <a:cxn ang="0">
                  <a:pos x="1040" y="434"/>
                </a:cxn>
                <a:cxn ang="0">
                  <a:pos x="1057" y="398"/>
                </a:cxn>
                <a:cxn ang="0">
                  <a:pos x="1076" y="363"/>
                </a:cxn>
                <a:cxn ang="0">
                  <a:pos x="1101" y="330"/>
                </a:cxn>
                <a:cxn ang="0">
                  <a:pos x="1131" y="295"/>
                </a:cxn>
                <a:cxn ang="0">
                  <a:pos x="1182" y="248"/>
                </a:cxn>
                <a:cxn ang="0">
                  <a:pos x="1269" y="186"/>
                </a:cxn>
                <a:cxn ang="0">
                  <a:pos x="1377" y="130"/>
                </a:cxn>
              </a:cxnLst>
              <a:rect l="0" t="0" r="r" b="b"/>
              <a:pathLst>
                <a:path w="2552" h="2085">
                  <a:moveTo>
                    <a:pt x="1377" y="130"/>
                  </a:moveTo>
                  <a:lnTo>
                    <a:pt x="1377" y="130"/>
                  </a:lnTo>
                  <a:lnTo>
                    <a:pt x="1339" y="109"/>
                  </a:lnTo>
                  <a:lnTo>
                    <a:pt x="1299" y="89"/>
                  </a:lnTo>
                  <a:lnTo>
                    <a:pt x="1260" y="73"/>
                  </a:lnTo>
                  <a:lnTo>
                    <a:pt x="1220" y="56"/>
                  </a:lnTo>
                  <a:lnTo>
                    <a:pt x="1179" y="43"/>
                  </a:lnTo>
                  <a:lnTo>
                    <a:pt x="1137" y="30"/>
                  </a:lnTo>
                  <a:lnTo>
                    <a:pt x="1094" y="20"/>
                  </a:lnTo>
                  <a:lnTo>
                    <a:pt x="1052" y="11"/>
                  </a:lnTo>
                  <a:lnTo>
                    <a:pt x="1009" y="7"/>
                  </a:lnTo>
                  <a:lnTo>
                    <a:pt x="966" y="2"/>
                  </a:lnTo>
                  <a:lnTo>
                    <a:pt x="923" y="0"/>
                  </a:lnTo>
                  <a:lnTo>
                    <a:pt x="880" y="0"/>
                  </a:lnTo>
                  <a:lnTo>
                    <a:pt x="837" y="2"/>
                  </a:lnTo>
                  <a:lnTo>
                    <a:pt x="794" y="5"/>
                  </a:lnTo>
                  <a:lnTo>
                    <a:pt x="751" y="10"/>
                  </a:lnTo>
                  <a:lnTo>
                    <a:pt x="708" y="18"/>
                  </a:lnTo>
                  <a:lnTo>
                    <a:pt x="667" y="28"/>
                  </a:lnTo>
                  <a:lnTo>
                    <a:pt x="624" y="40"/>
                  </a:lnTo>
                  <a:lnTo>
                    <a:pt x="584" y="54"/>
                  </a:lnTo>
                  <a:lnTo>
                    <a:pt x="543" y="69"/>
                  </a:lnTo>
                  <a:lnTo>
                    <a:pt x="504" y="87"/>
                  </a:lnTo>
                  <a:lnTo>
                    <a:pt x="466" y="107"/>
                  </a:lnTo>
                  <a:lnTo>
                    <a:pt x="428" y="130"/>
                  </a:lnTo>
                  <a:lnTo>
                    <a:pt x="391" y="155"/>
                  </a:lnTo>
                  <a:lnTo>
                    <a:pt x="357" y="182"/>
                  </a:lnTo>
                  <a:lnTo>
                    <a:pt x="322" y="210"/>
                  </a:lnTo>
                  <a:lnTo>
                    <a:pt x="289" y="241"/>
                  </a:lnTo>
                  <a:lnTo>
                    <a:pt x="258" y="272"/>
                  </a:lnTo>
                  <a:lnTo>
                    <a:pt x="228" y="309"/>
                  </a:lnTo>
                  <a:lnTo>
                    <a:pt x="200" y="345"/>
                  </a:lnTo>
                  <a:lnTo>
                    <a:pt x="173" y="385"/>
                  </a:lnTo>
                  <a:lnTo>
                    <a:pt x="149" y="426"/>
                  </a:lnTo>
                  <a:lnTo>
                    <a:pt x="149" y="426"/>
                  </a:lnTo>
                  <a:lnTo>
                    <a:pt x="124" y="472"/>
                  </a:lnTo>
                  <a:lnTo>
                    <a:pt x="102" y="520"/>
                  </a:lnTo>
                  <a:lnTo>
                    <a:pt x="83" y="568"/>
                  </a:lnTo>
                  <a:lnTo>
                    <a:pt x="64" y="617"/>
                  </a:lnTo>
                  <a:lnTo>
                    <a:pt x="48" y="667"/>
                  </a:lnTo>
                  <a:lnTo>
                    <a:pt x="35" y="718"/>
                  </a:lnTo>
                  <a:lnTo>
                    <a:pt x="23" y="769"/>
                  </a:lnTo>
                  <a:lnTo>
                    <a:pt x="15" y="822"/>
                  </a:lnTo>
                  <a:lnTo>
                    <a:pt x="7" y="875"/>
                  </a:lnTo>
                  <a:lnTo>
                    <a:pt x="2" y="928"/>
                  </a:lnTo>
                  <a:lnTo>
                    <a:pt x="0" y="982"/>
                  </a:lnTo>
                  <a:lnTo>
                    <a:pt x="0" y="1035"/>
                  </a:lnTo>
                  <a:lnTo>
                    <a:pt x="2" y="1090"/>
                  </a:lnTo>
                  <a:lnTo>
                    <a:pt x="5" y="1146"/>
                  </a:lnTo>
                  <a:lnTo>
                    <a:pt x="12" y="1200"/>
                  </a:lnTo>
                  <a:lnTo>
                    <a:pt x="22" y="1255"/>
                  </a:lnTo>
                  <a:lnTo>
                    <a:pt x="31" y="1311"/>
                  </a:lnTo>
                  <a:lnTo>
                    <a:pt x="46" y="1365"/>
                  </a:lnTo>
                  <a:lnTo>
                    <a:pt x="61" y="1420"/>
                  </a:lnTo>
                  <a:lnTo>
                    <a:pt x="79" y="1474"/>
                  </a:lnTo>
                  <a:lnTo>
                    <a:pt x="101" y="1529"/>
                  </a:lnTo>
                  <a:lnTo>
                    <a:pt x="124" y="1583"/>
                  </a:lnTo>
                  <a:lnTo>
                    <a:pt x="149" y="1636"/>
                  </a:lnTo>
                  <a:lnTo>
                    <a:pt x="177" y="1689"/>
                  </a:lnTo>
                  <a:lnTo>
                    <a:pt x="206" y="1742"/>
                  </a:lnTo>
                  <a:lnTo>
                    <a:pt x="239" y="1793"/>
                  </a:lnTo>
                  <a:lnTo>
                    <a:pt x="274" y="1844"/>
                  </a:lnTo>
                  <a:lnTo>
                    <a:pt x="312" y="1895"/>
                  </a:lnTo>
                  <a:lnTo>
                    <a:pt x="353" y="1943"/>
                  </a:lnTo>
                  <a:lnTo>
                    <a:pt x="396" y="1993"/>
                  </a:lnTo>
                  <a:lnTo>
                    <a:pt x="441" y="2039"/>
                  </a:lnTo>
                  <a:lnTo>
                    <a:pt x="489" y="2085"/>
                  </a:lnTo>
                  <a:lnTo>
                    <a:pt x="2552" y="2085"/>
                  </a:lnTo>
                  <a:lnTo>
                    <a:pt x="2552" y="2085"/>
                  </a:lnTo>
                  <a:lnTo>
                    <a:pt x="2526" y="2070"/>
                  </a:lnTo>
                  <a:lnTo>
                    <a:pt x="2450" y="2026"/>
                  </a:lnTo>
                  <a:lnTo>
                    <a:pt x="2336" y="1955"/>
                  </a:lnTo>
                  <a:lnTo>
                    <a:pt x="2266" y="1910"/>
                  </a:lnTo>
                  <a:lnTo>
                    <a:pt x="2192" y="1860"/>
                  </a:lnTo>
                  <a:lnTo>
                    <a:pt x="2111" y="1808"/>
                  </a:lnTo>
                  <a:lnTo>
                    <a:pt x="2025" y="1748"/>
                  </a:lnTo>
                  <a:lnTo>
                    <a:pt x="1938" y="1685"/>
                  </a:lnTo>
                  <a:lnTo>
                    <a:pt x="1849" y="1619"/>
                  </a:lnTo>
                  <a:lnTo>
                    <a:pt x="1758" y="1550"/>
                  </a:lnTo>
                  <a:lnTo>
                    <a:pt x="1667" y="1477"/>
                  </a:lnTo>
                  <a:lnTo>
                    <a:pt x="1578" y="1403"/>
                  </a:lnTo>
                  <a:lnTo>
                    <a:pt x="1492" y="1326"/>
                  </a:lnTo>
                  <a:lnTo>
                    <a:pt x="1451" y="1286"/>
                  </a:lnTo>
                  <a:lnTo>
                    <a:pt x="1410" y="1246"/>
                  </a:lnTo>
                  <a:lnTo>
                    <a:pt x="1370" y="1207"/>
                  </a:lnTo>
                  <a:lnTo>
                    <a:pt x="1332" y="1167"/>
                  </a:lnTo>
                  <a:lnTo>
                    <a:pt x="1296" y="1126"/>
                  </a:lnTo>
                  <a:lnTo>
                    <a:pt x="1261" y="1086"/>
                  </a:lnTo>
                  <a:lnTo>
                    <a:pt x="1227" y="1045"/>
                  </a:lnTo>
                  <a:lnTo>
                    <a:pt x="1195" y="1004"/>
                  </a:lnTo>
                  <a:lnTo>
                    <a:pt x="1167" y="962"/>
                  </a:lnTo>
                  <a:lnTo>
                    <a:pt x="1139" y="923"/>
                  </a:lnTo>
                  <a:lnTo>
                    <a:pt x="1114" y="881"/>
                  </a:lnTo>
                  <a:lnTo>
                    <a:pt x="1091" y="840"/>
                  </a:lnTo>
                  <a:lnTo>
                    <a:pt x="1071" y="801"/>
                  </a:lnTo>
                  <a:lnTo>
                    <a:pt x="1055" y="761"/>
                  </a:lnTo>
                  <a:lnTo>
                    <a:pt x="1042" y="720"/>
                  </a:lnTo>
                  <a:lnTo>
                    <a:pt x="1030" y="680"/>
                  </a:lnTo>
                  <a:lnTo>
                    <a:pt x="1022" y="642"/>
                  </a:lnTo>
                  <a:lnTo>
                    <a:pt x="1017" y="602"/>
                  </a:lnTo>
                  <a:lnTo>
                    <a:pt x="1015" y="565"/>
                  </a:lnTo>
                  <a:lnTo>
                    <a:pt x="1019" y="527"/>
                  </a:lnTo>
                  <a:lnTo>
                    <a:pt x="1023" y="489"/>
                  </a:lnTo>
                  <a:lnTo>
                    <a:pt x="1028" y="470"/>
                  </a:lnTo>
                  <a:lnTo>
                    <a:pt x="1033" y="452"/>
                  </a:lnTo>
                  <a:lnTo>
                    <a:pt x="1040" y="434"/>
                  </a:lnTo>
                  <a:lnTo>
                    <a:pt x="1048" y="416"/>
                  </a:lnTo>
                  <a:lnTo>
                    <a:pt x="1057" y="398"/>
                  </a:lnTo>
                  <a:lnTo>
                    <a:pt x="1066" y="381"/>
                  </a:lnTo>
                  <a:lnTo>
                    <a:pt x="1076" y="363"/>
                  </a:lnTo>
                  <a:lnTo>
                    <a:pt x="1088" y="347"/>
                  </a:lnTo>
                  <a:lnTo>
                    <a:pt x="1101" y="330"/>
                  </a:lnTo>
                  <a:lnTo>
                    <a:pt x="1116" y="312"/>
                  </a:lnTo>
                  <a:lnTo>
                    <a:pt x="1131" y="295"/>
                  </a:lnTo>
                  <a:lnTo>
                    <a:pt x="1147" y="281"/>
                  </a:lnTo>
                  <a:lnTo>
                    <a:pt x="1182" y="248"/>
                  </a:lnTo>
                  <a:lnTo>
                    <a:pt x="1223" y="216"/>
                  </a:lnTo>
                  <a:lnTo>
                    <a:pt x="1269" y="186"/>
                  </a:lnTo>
                  <a:lnTo>
                    <a:pt x="1321" y="158"/>
                  </a:lnTo>
                  <a:lnTo>
                    <a:pt x="1377" y="130"/>
                  </a:lnTo>
                  <a:lnTo>
                    <a:pt x="1377" y="130"/>
                  </a:lnTo>
                  <a:close/>
                </a:path>
              </a:pathLst>
            </a:custGeom>
            <a:solidFill>
              <a:schemeClr val="bg1">
                <a:lumMod val="95000"/>
                <a:alpha val="34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1"/>
            <p:cNvSpPr>
              <a:spLocks/>
            </p:cNvSpPr>
            <p:nvPr userDrawn="1"/>
          </p:nvSpPr>
          <p:spPr bwMode="auto">
            <a:xfrm>
              <a:off x="1155002" y="5801712"/>
              <a:ext cx="3420932" cy="5698392"/>
            </a:xfrm>
            <a:custGeom>
              <a:avLst/>
              <a:gdLst/>
              <a:ahLst/>
              <a:cxnLst>
                <a:cxn ang="0">
                  <a:pos x="99" y="1804"/>
                </a:cxn>
                <a:cxn ang="0">
                  <a:pos x="57" y="1647"/>
                </a:cxn>
                <a:cxn ang="0">
                  <a:pos x="29" y="1492"/>
                </a:cxn>
                <a:cxn ang="0">
                  <a:pos x="10" y="1342"/>
                </a:cxn>
                <a:cxn ang="0">
                  <a:pos x="1" y="1195"/>
                </a:cxn>
                <a:cxn ang="0">
                  <a:pos x="1" y="1054"/>
                </a:cxn>
                <a:cxn ang="0">
                  <a:pos x="10" y="919"/>
                </a:cxn>
                <a:cxn ang="0">
                  <a:pos x="26" y="790"/>
                </a:cxn>
                <a:cxn ang="0">
                  <a:pos x="49" y="667"/>
                </a:cxn>
                <a:cxn ang="0">
                  <a:pos x="81" y="553"/>
                </a:cxn>
                <a:cxn ang="0">
                  <a:pos x="117" y="445"/>
                </a:cxn>
                <a:cxn ang="0">
                  <a:pos x="158" y="346"/>
                </a:cxn>
                <a:cxn ang="0">
                  <a:pos x="203" y="255"/>
                </a:cxn>
                <a:cxn ang="0">
                  <a:pos x="254" y="176"/>
                </a:cxn>
                <a:cxn ang="0">
                  <a:pos x="307" y="105"/>
                </a:cxn>
                <a:cxn ang="0">
                  <a:pos x="363" y="47"/>
                </a:cxn>
                <a:cxn ang="0">
                  <a:pos x="421" y="0"/>
                </a:cxn>
                <a:cxn ang="0">
                  <a:pos x="383" y="57"/>
                </a:cxn>
                <a:cxn ang="0">
                  <a:pos x="317" y="176"/>
                </a:cxn>
                <a:cxn ang="0">
                  <a:pos x="265" y="298"/>
                </a:cxn>
                <a:cxn ang="0">
                  <a:pos x="226" y="421"/>
                </a:cxn>
                <a:cxn ang="0">
                  <a:pos x="201" y="544"/>
                </a:cxn>
                <a:cxn ang="0">
                  <a:pos x="188" y="667"/>
                </a:cxn>
                <a:cxn ang="0">
                  <a:pos x="186" y="789"/>
                </a:cxn>
                <a:cxn ang="0">
                  <a:pos x="196" y="911"/>
                </a:cxn>
                <a:cxn ang="0">
                  <a:pos x="219" y="1030"/>
                </a:cxn>
                <a:cxn ang="0">
                  <a:pos x="252" y="1147"/>
                </a:cxn>
                <a:cxn ang="0">
                  <a:pos x="297" y="1261"/>
                </a:cxn>
                <a:cxn ang="0">
                  <a:pos x="351" y="1371"/>
                </a:cxn>
                <a:cxn ang="0">
                  <a:pos x="416" y="1477"/>
                </a:cxn>
                <a:cxn ang="0">
                  <a:pos x="492" y="1578"/>
                </a:cxn>
                <a:cxn ang="0">
                  <a:pos x="576" y="1674"/>
                </a:cxn>
                <a:cxn ang="0">
                  <a:pos x="668" y="1763"/>
                </a:cxn>
                <a:cxn ang="0">
                  <a:pos x="99" y="1804"/>
                </a:cxn>
              </a:cxnLst>
              <a:rect l="0" t="0" r="r" b="b"/>
              <a:pathLst>
                <a:path w="718" h="1804">
                  <a:moveTo>
                    <a:pt x="99" y="1804"/>
                  </a:moveTo>
                  <a:lnTo>
                    <a:pt x="99" y="1804"/>
                  </a:lnTo>
                  <a:lnTo>
                    <a:pt x="77" y="1725"/>
                  </a:lnTo>
                  <a:lnTo>
                    <a:pt x="57" y="1647"/>
                  </a:lnTo>
                  <a:lnTo>
                    <a:pt x="43" y="1570"/>
                  </a:lnTo>
                  <a:lnTo>
                    <a:pt x="29" y="1492"/>
                  </a:lnTo>
                  <a:lnTo>
                    <a:pt x="18" y="1416"/>
                  </a:lnTo>
                  <a:lnTo>
                    <a:pt x="10" y="1342"/>
                  </a:lnTo>
                  <a:lnTo>
                    <a:pt x="5" y="1267"/>
                  </a:lnTo>
                  <a:lnTo>
                    <a:pt x="1" y="1195"/>
                  </a:lnTo>
                  <a:lnTo>
                    <a:pt x="0" y="1124"/>
                  </a:lnTo>
                  <a:lnTo>
                    <a:pt x="1" y="1054"/>
                  </a:lnTo>
                  <a:lnTo>
                    <a:pt x="5" y="987"/>
                  </a:lnTo>
                  <a:lnTo>
                    <a:pt x="10" y="919"/>
                  </a:lnTo>
                  <a:lnTo>
                    <a:pt x="18" y="853"/>
                  </a:lnTo>
                  <a:lnTo>
                    <a:pt x="26" y="790"/>
                  </a:lnTo>
                  <a:lnTo>
                    <a:pt x="38" y="728"/>
                  </a:lnTo>
                  <a:lnTo>
                    <a:pt x="49" y="667"/>
                  </a:lnTo>
                  <a:lnTo>
                    <a:pt x="64" y="609"/>
                  </a:lnTo>
                  <a:lnTo>
                    <a:pt x="81" y="553"/>
                  </a:lnTo>
                  <a:lnTo>
                    <a:pt x="97" y="496"/>
                  </a:lnTo>
                  <a:lnTo>
                    <a:pt x="117" y="445"/>
                  </a:lnTo>
                  <a:lnTo>
                    <a:pt x="137" y="394"/>
                  </a:lnTo>
                  <a:lnTo>
                    <a:pt x="158" y="346"/>
                  </a:lnTo>
                  <a:lnTo>
                    <a:pt x="180" y="300"/>
                  </a:lnTo>
                  <a:lnTo>
                    <a:pt x="203" y="255"/>
                  </a:lnTo>
                  <a:lnTo>
                    <a:pt x="227" y="214"/>
                  </a:lnTo>
                  <a:lnTo>
                    <a:pt x="254" y="176"/>
                  </a:lnTo>
                  <a:lnTo>
                    <a:pt x="280" y="140"/>
                  </a:lnTo>
                  <a:lnTo>
                    <a:pt x="307" y="105"/>
                  </a:lnTo>
                  <a:lnTo>
                    <a:pt x="335" y="76"/>
                  </a:lnTo>
                  <a:lnTo>
                    <a:pt x="363" y="47"/>
                  </a:lnTo>
                  <a:lnTo>
                    <a:pt x="391" y="21"/>
                  </a:lnTo>
                  <a:lnTo>
                    <a:pt x="421" y="0"/>
                  </a:lnTo>
                  <a:lnTo>
                    <a:pt x="421" y="0"/>
                  </a:lnTo>
                  <a:lnTo>
                    <a:pt x="383" y="57"/>
                  </a:lnTo>
                  <a:lnTo>
                    <a:pt x="348" y="117"/>
                  </a:lnTo>
                  <a:lnTo>
                    <a:pt x="317" y="176"/>
                  </a:lnTo>
                  <a:lnTo>
                    <a:pt x="289" y="237"/>
                  </a:lnTo>
                  <a:lnTo>
                    <a:pt x="265" y="298"/>
                  </a:lnTo>
                  <a:lnTo>
                    <a:pt x="244" y="359"/>
                  </a:lnTo>
                  <a:lnTo>
                    <a:pt x="226" y="421"/>
                  </a:lnTo>
                  <a:lnTo>
                    <a:pt x="213" y="482"/>
                  </a:lnTo>
                  <a:lnTo>
                    <a:pt x="201" y="544"/>
                  </a:lnTo>
                  <a:lnTo>
                    <a:pt x="193" y="605"/>
                  </a:lnTo>
                  <a:lnTo>
                    <a:pt x="188" y="667"/>
                  </a:lnTo>
                  <a:lnTo>
                    <a:pt x="185" y="728"/>
                  </a:lnTo>
                  <a:lnTo>
                    <a:pt x="186" y="789"/>
                  </a:lnTo>
                  <a:lnTo>
                    <a:pt x="189" y="850"/>
                  </a:lnTo>
                  <a:lnTo>
                    <a:pt x="196" y="911"/>
                  </a:lnTo>
                  <a:lnTo>
                    <a:pt x="206" y="970"/>
                  </a:lnTo>
                  <a:lnTo>
                    <a:pt x="219" y="1030"/>
                  </a:lnTo>
                  <a:lnTo>
                    <a:pt x="234" y="1089"/>
                  </a:lnTo>
                  <a:lnTo>
                    <a:pt x="252" y="1147"/>
                  </a:lnTo>
                  <a:lnTo>
                    <a:pt x="274" y="1205"/>
                  </a:lnTo>
                  <a:lnTo>
                    <a:pt x="297" y="1261"/>
                  </a:lnTo>
                  <a:lnTo>
                    <a:pt x="323" y="1317"/>
                  </a:lnTo>
                  <a:lnTo>
                    <a:pt x="351" y="1371"/>
                  </a:lnTo>
                  <a:lnTo>
                    <a:pt x="383" y="1424"/>
                  </a:lnTo>
                  <a:lnTo>
                    <a:pt x="416" y="1477"/>
                  </a:lnTo>
                  <a:lnTo>
                    <a:pt x="452" y="1528"/>
                  </a:lnTo>
                  <a:lnTo>
                    <a:pt x="492" y="1578"/>
                  </a:lnTo>
                  <a:lnTo>
                    <a:pt x="531" y="1626"/>
                  </a:lnTo>
                  <a:lnTo>
                    <a:pt x="576" y="1674"/>
                  </a:lnTo>
                  <a:lnTo>
                    <a:pt x="620" y="1718"/>
                  </a:lnTo>
                  <a:lnTo>
                    <a:pt x="668" y="1763"/>
                  </a:lnTo>
                  <a:lnTo>
                    <a:pt x="718" y="1804"/>
                  </a:lnTo>
                  <a:lnTo>
                    <a:pt x="99" y="1804"/>
                  </a:lnTo>
                  <a:lnTo>
                    <a:pt x="99" y="1804"/>
                  </a:lnTo>
                  <a:close/>
                </a:path>
              </a:pathLst>
            </a:custGeom>
            <a:solidFill>
              <a:schemeClr val="accent2">
                <a:lumMod val="60000"/>
                <a:lumOff val="40000"/>
                <a:alpha val="37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6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600" kern="1200">
          <a:solidFill>
            <a:schemeClr val="accent1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6" Type="http://schemas.openxmlformats.org/officeDocument/2006/relationships/image" Target="../media/image4.png"/><Relationship Id="rId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Relationship Id="rId5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6" Type="http://schemas.openxmlformats.org/officeDocument/2006/relationships/image" Target="../media/image19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5.png"/><Relationship Id="rId5" Type="http://schemas.openxmlformats.org/officeDocument/2006/relationships/image" Target="../media/image18.tif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Microsoft_Equation2.bin"/><Relationship Id="rId4" Type="http://schemas.openxmlformats.org/officeDocument/2006/relationships/image" Target="../media/image5.png"/><Relationship Id="rId5" Type="http://schemas.openxmlformats.org/officeDocument/2006/relationships/image" Target="../media/image3.png"/><Relationship Id="rId7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6" Type="http://schemas.openxmlformats.org/officeDocument/2006/relationships/oleObject" Target="../embeddings/Microsoft_Equation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4" Type="http://schemas.openxmlformats.org/officeDocument/2006/relationships/image" Target="../media/image24.png"/><Relationship Id="rId5" Type="http://schemas.openxmlformats.org/officeDocument/2006/relationships/image" Target="../media/image5.png"/><Relationship Id="rId7" Type="http://schemas.openxmlformats.org/officeDocument/2006/relationships/oleObject" Target="../embeddings/Microsoft_Equation3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6" Type="http://schemas.openxmlformats.org/officeDocument/2006/relationships/image" Target="../media/image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4" Type="http://schemas.openxmlformats.org/officeDocument/2006/relationships/image" Target="../media/image5.png"/><Relationship Id="rId10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9" Type="http://schemas.openxmlformats.org/officeDocument/2006/relationships/oleObject" Target="../embeddings/oleObject4.bin"/><Relationship Id="rId3" Type="http://schemas.openxmlformats.org/officeDocument/2006/relationships/notesSlide" Target="../notesSlides/notesSlide10.xml"/><Relationship Id="rId6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5" Type="http://schemas.openxmlformats.org/officeDocument/2006/relationships/image" Target="../media/image30.emf"/><Relationship Id="rId7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6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5" Type="http://schemas.openxmlformats.org/officeDocument/2006/relationships/image" Target="../media/image6.png"/><Relationship Id="rId7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5.png"/><Relationship Id="rId6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4" Type="http://schemas.openxmlformats.org/officeDocument/2006/relationships/image" Target="../media/image33.emf"/><Relationship Id="rId5" Type="http://schemas.openxmlformats.org/officeDocument/2006/relationships/image" Target="../media/image34.emf"/><Relationship Id="rId7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3.png"/><Relationship Id="rId6" Type="http://schemas.openxmlformats.org/officeDocument/2006/relationships/image" Target="../media/image35.emf"/></Relationships>
</file>

<file path=ppt/slides/_rels/slide17.xml.rels><?xml version="1.0" encoding="UTF-8" standalone="yes"?>
<Relationships xmlns="http://schemas.openxmlformats.org/package/2006/relationships"><Relationship Id="rId4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5.png"/><Relationship Id="rId3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image" Target="../media/image7.png"/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.png"/><Relationship Id="rId5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5.png"/><Relationship Id="rId5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6" Type="http://schemas.openxmlformats.org/officeDocument/2006/relationships/image" Target="../media/image9.png"/><Relationship Id="rId4" Type="http://schemas.openxmlformats.org/officeDocument/2006/relationships/image" Target="../media/image5.png"/><Relationship Id="rId1" Type="http://schemas.openxmlformats.org/officeDocument/2006/relationships/video" Target="file://localhost/Volumes/DAVID%20HOEY/David%20Hoey%20SPRBM/ciliabendingunderflowcontrastfast.avi" TargetMode="Externa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5" Type="http://schemas.openxmlformats.org/officeDocument/2006/relationships/image" Target="../media/image3.png"/></Relationships>
</file>

<file path=ppt/slides/_rels/slide5.xml.rels><?xml version="1.0" encoding="UTF-8" standalone="yes"?>
<Relationships xmlns="http://schemas.openxmlformats.org/package/2006/relationships"><Relationship Id="rId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image" Target="../media/image10.tif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3" Type="http://schemas.openxmlformats.org/officeDocument/2006/relationships/image" Target="../media/image3.png"/><Relationship Id="rId5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tiff"/><Relationship Id="rId4" Type="http://schemas.openxmlformats.org/officeDocument/2006/relationships/image" Target="../media/image5.png"/><Relationship Id="rId5" Type="http://schemas.openxmlformats.org/officeDocument/2006/relationships/image" Target="../media/image3.png"/><Relationship Id="rId7" Type="http://schemas.openxmlformats.org/officeDocument/2006/relationships/image" Target="../media/image13.png"/><Relationship Id="rId1" Type="http://schemas.openxmlformats.org/officeDocument/2006/relationships/video" Target="file://localhost/Volumes/DAVID%20HOEY/David%20Hoey%20SPRBM/zstack.avi" TargetMode="External"/><Relationship Id="rId2" Type="http://schemas.openxmlformats.org/officeDocument/2006/relationships/video" Target="file://localhost/Volumes/DAVID%20HOEY/David%20Hoey%20SPRBM/XYZ%20no%20flow%20one%20cilium_ProjMax001.avi" TargetMode="External"/><Relationship Id="rId3" Type="http://schemas.openxmlformats.org/officeDocument/2006/relationships/slideLayout" Target="../slideLayouts/slideLayout2.xml"/><Relationship Id="rId6" Type="http://schemas.openxmlformats.org/officeDocument/2006/relationships/image" Target="../media/image12.png"/></Relationships>
</file>

<file path=ppt/slides/_rels/slide8.xml.rels><?xml version="1.0" encoding="UTF-8" standalone="yes"?>
<Relationships xmlns="http://schemas.openxmlformats.org/package/2006/relationships"><Relationship Id="rId4" Type="http://schemas.openxmlformats.org/officeDocument/2006/relationships/image" Target="../media/image5.png"/><Relationship Id="rId5" Type="http://schemas.openxmlformats.org/officeDocument/2006/relationships/image" Target="../media/image3.png"/><Relationship Id="rId7" Type="http://schemas.openxmlformats.org/officeDocument/2006/relationships/image" Target="../media/image16.png"/><Relationship Id="rId1" Type="http://schemas.openxmlformats.org/officeDocument/2006/relationships/video" Target="file://localhost/Volumes/DAVID%20HOEY/David%20Hoey%20SPRBM/CiliaRes2.avi" TargetMode="External"/><Relationship Id="rId2" Type="http://schemas.openxmlformats.org/officeDocument/2006/relationships/video" Target="file://localhost/Volumes/DAVID%20HOEY/David%20Hoey%20SPRBM/CiliaRes.avi" TargetMode="External"/><Relationship Id="rId3" Type="http://schemas.openxmlformats.org/officeDocument/2006/relationships/slideLayout" Target="../slideLayouts/slideLayout2.xml"/><Relationship Id="rId6" Type="http://schemas.openxmlformats.org/officeDocument/2006/relationships/image" Target="../media/image15.png"/></Relationships>
</file>

<file path=ppt/slides/_rels/slide9.xml.rels><?xml version="1.0" encoding="UTF-8" standalone="yes"?>
<Relationships xmlns="http://schemas.openxmlformats.org/package/2006/relationships"><Relationship Id="rId6" Type="http://schemas.openxmlformats.org/officeDocument/2006/relationships/image" Target="../media/image17.png"/><Relationship Id="rId4" Type="http://schemas.openxmlformats.org/officeDocument/2006/relationships/image" Target="../media/image5.png"/><Relationship Id="rId1" Type="http://schemas.openxmlformats.org/officeDocument/2006/relationships/video" Target="file://localhost/Volumes/DAVID%20HOEY/David%20Hoey%20SPRBM/PC%20Bend%20Flow%20no%20rotation.avi" TargetMode="Externa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6.xml"/><Relationship Id="rId5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76200" y="632445"/>
            <a:ext cx="8991600" cy="1754326"/>
          </a:xfrm>
        </p:spPr>
        <p:txBody>
          <a:bodyPr/>
          <a:lstStyle/>
          <a:p>
            <a:pPr algn="ctr"/>
            <a:r>
              <a:rPr lang="en-US" sz="3600" b="1" dirty="0" smtClean="0"/>
              <a:t>Determining the Mechanisms of Primary Cilia bending in response to Fluid Shear Stress</a:t>
            </a:r>
            <a:endParaRPr lang="en-US" sz="3600" b="1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762000" y="5089672"/>
            <a:ext cx="7924800" cy="923330"/>
          </a:xfrm>
        </p:spPr>
        <p:txBody>
          <a:bodyPr/>
          <a:lstStyle/>
          <a:p>
            <a:pPr algn="l">
              <a:spcBef>
                <a:spcPts val="0"/>
              </a:spcBef>
            </a:pPr>
            <a:r>
              <a:rPr lang="en-US" sz="1800" dirty="0" smtClean="0">
                <a:ea typeface="ＭＳ Ｐゴシック" pitchFamily="-107" charset="-128"/>
                <a:cs typeface="ＭＳ Ｐゴシック" pitchFamily="-107" charset="-128"/>
              </a:rPr>
              <a:t>1, Columbia University		         2, Royal College of Surgeons in Ireland</a:t>
            </a:r>
          </a:p>
          <a:p>
            <a:pPr algn="l">
              <a:spcBef>
                <a:spcPts val="0"/>
              </a:spcBef>
            </a:pPr>
            <a:r>
              <a:rPr lang="en-US" sz="1800" dirty="0" smtClean="0">
                <a:ea typeface="ＭＳ Ｐゴシック" pitchFamily="-107" charset="-128"/>
                <a:cs typeface="ＭＳ Ｐゴシック" pitchFamily="-107" charset="-128"/>
              </a:rPr>
              <a:t>    Department of Biomedical Engineering          Department of Anatomy</a:t>
            </a:r>
          </a:p>
          <a:p>
            <a:pPr algn="l">
              <a:spcBef>
                <a:spcPts val="0"/>
              </a:spcBef>
            </a:pPr>
            <a:r>
              <a:rPr lang="en-US" sz="1800" dirty="0" smtClean="0">
                <a:ea typeface="ＭＳ Ｐゴシック" pitchFamily="-107" charset="-128"/>
                <a:cs typeface="ＭＳ Ｐゴシック" pitchFamily="-107" charset="-128"/>
              </a:rPr>
              <a:t>    Cell and Molecular Biomechanics Lab	</a:t>
            </a:r>
          </a:p>
        </p:txBody>
      </p:sp>
      <p:pic>
        <p:nvPicPr>
          <p:cNvPr id="6" name="Picture 10" descr="front_001.jpg"/>
          <p:cNvPicPr>
            <a:picLocks noChangeAspect="1"/>
          </p:cNvPicPr>
          <p:nvPr/>
        </p:nvPicPr>
        <p:blipFill>
          <a:blip r:embed="rId3" cstate="print"/>
          <a:srcRect r="4800"/>
          <a:stretch>
            <a:fillRect/>
          </a:stretch>
        </p:blipFill>
        <p:spPr bwMode="auto">
          <a:xfrm>
            <a:off x="838199" y="2895600"/>
            <a:ext cx="3360357" cy="2117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927091" y="2895600"/>
            <a:ext cx="3383302" cy="2117872"/>
          </a:xfrm>
          <a:prstGeom prst="rect">
            <a:avLst/>
          </a:prstGeom>
        </p:spPr>
      </p:pic>
      <p:sp>
        <p:nvSpPr>
          <p:cNvPr id="8" name="Subtitle 4"/>
          <p:cNvSpPr txBox="1">
            <a:spLocks/>
          </p:cNvSpPr>
          <p:nvPr/>
        </p:nvSpPr>
        <p:spPr>
          <a:xfrm>
            <a:off x="1981200" y="2286000"/>
            <a:ext cx="5181600" cy="461665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400" b="1" i="0" u="sng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07" charset="-128"/>
                <a:cs typeface="ＭＳ Ｐゴシック" pitchFamily="-107" charset="-128"/>
              </a:rPr>
              <a:t>D.A.</a:t>
            </a:r>
            <a:r>
              <a:rPr kumimoji="0" lang="en-US" sz="2400" b="1" i="0" u="sng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07" charset="-128"/>
                <a:cs typeface="ＭＳ Ｐゴシック" pitchFamily="-107" charset="-128"/>
              </a:rPr>
              <a:t> </a:t>
            </a:r>
            <a:r>
              <a:rPr kumimoji="0" lang="en-US" sz="2400" b="1" i="0" u="sng" strike="noStrike" kern="1200" cap="none" spc="0" normalizeH="0" baseline="0" noProof="0" dirty="0" err="1" smtClean="0">
                <a:ln>
                  <a:noFill/>
                </a:ln>
                <a:effectLst/>
                <a:uLnTx/>
                <a:uFillTx/>
                <a:latin typeface="+mn-lt"/>
                <a:ea typeface="ＭＳ Ｐゴシック" pitchFamily="-107" charset="-128"/>
                <a:cs typeface="ＭＳ Ｐゴシック" pitchFamily="-107" charset="-128"/>
              </a:rPr>
              <a:t>Hoey</a:t>
            </a:r>
            <a:r>
              <a:rPr lang="en-US" sz="2400" b="1" u="sng" baseline="34000" dirty="0" smtClean="0">
                <a:ea typeface="ＭＳ Ｐゴシック" pitchFamily="-107" charset="-128"/>
                <a:cs typeface="ＭＳ Ｐゴシック" pitchFamily="-107" charset="-128"/>
              </a:rPr>
              <a:t>1,2</a:t>
            </a:r>
            <a:r>
              <a:rPr lang="en-US" sz="2400" b="1" dirty="0" smtClean="0">
                <a:ea typeface="ＭＳ Ｐゴシック" pitchFamily="-107" charset="-128"/>
                <a:cs typeface="ＭＳ Ｐゴシック" pitchFamily="-107" charset="-128"/>
              </a:rPr>
              <a:t>, J. Geraedts</a:t>
            </a:r>
            <a:r>
              <a:rPr lang="en-US" sz="2400" b="1" baseline="30000" dirty="0" smtClean="0">
                <a:ea typeface="ＭＳ Ｐゴシック" pitchFamily="-107" charset="-128"/>
                <a:cs typeface="ＭＳ Ｐゴシック" pitchFamily="-107" charset="-128"/>
              </a:rPr>
              <a:t>1</a:t>
            </a:r>
            <a:r>
              <a:rPr lang="en-US" sz="2400" b="1" dirty="0" smtClean="0">
                <a:ea typeface="ＭＳ Ｐゴシック" pitchFamily="-107" charset="-128"/>
                <a:cs typeface="ＭＳ Ｐゴシック" pitchFamily="-107" charset="-128"/>
              </a:rPr>
              <a:t>, C.R. Jacobs</a:t>
            </a:r>
            <a:r>
              <a:rPr lang="en-US" sz="2400" b="1" baseline="30000" dirty="0" smtClean="0">
                <a:ea typeface="ＭＳ Ｐゴシック" pitchFamily="-107" charset="-128"/>
                <a:cs typeface="ＭＳ Ｐゴシック" pitchFamily="-107" charset="-128"/>
              </a:rPr>
              <a:t>1</a:t>
            </a:r>
            <a:endParaRPr kumimoji="0" lang="en-US" sz="2400" b="1" i="0" u="none" strike="noStrike" kern="1200" cap="none" spc="0" normalizeH="0" baseline="30000" noProof="0" dirty="0" smtClean="0">
              <a:ln>
                <a:noFill/>
              </a:ln>
              <a:effectLst/>
              <a:uLnTx/>
              <a:uFillTx/>
              <a:latin typeface="+mn-lt"/>
              <a:ea typeface="ＭＳ Ｐゴシック" pitchFamily="-107" charset="-128"/>
              <a:cs typeface="ＭＳ Ｐゴシック" pitchFamily="-107" charset="-128"/>
            </a:endParaRPr>
          </a:p>
        </p:txBody>
      </p:sp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24200" y="2971800"/>
            <a:ext cx="1011136" cy="762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5029200" y="2971800"/>
            <a:ext cx="651466" cy="794202"/>
          </a:xfrm>
          <a:prstGeom prst="rect">
            <a:avLst/>
          </a:prstGeom>
        </p:spPr>
      </p:pic>
      <p:sp>
        <p:nvSpPr>
          <p:cNvPr id="12" name="Subtitle 4"/>
          <p:cNvSpPr txBox="1">
            <a:spLocks/>
          </p:cNvSpPr>
          <p:nvPr/>
        </p:nvSpPr>
        <p:spPr>
          <a:xfrm>
            <a:off x="0" y="6488668"/>
            <a:ext cx="7696200" cy="338554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sz="160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+mn-lt"/>
                <a:ea typeface="ＭＳ Ｐゴシック" pitchFamily="-107" charset="-128"/>
                <a:cs typeface="ＭＳ Ｐゴシック" pitchFamily="-107" charset="-128"/>
              </a:rPr>
              <a:t>Presented at the </a:t>
            </a:r>
            <a:r>
              <a:rPr lang="en-US" sz="1600" i="1" dirty="0" smtClean="0">
                <a:solidFill>
                  <a:schemeClr val="accent1">
                    <a:lumMod val="75000"/>
                  </a:schemeClr>
                </a:solidFill>
              </a:rPr>
              <a:t>28th Scientific Conference </a:t>
            </a:r>
            <a:r>
              <a:rPr kumimoji="0" lang="en-US" sz="1600" i="1" u="none" strike="noStrike" kern="1200" cap="none" spc="0" normalizeH="0" baseline="0" noProof="0" dirty="0" smtClean="0">
                <a:ln>
                  <a:noFill/>
                </a:ln>
                <a:solidFill>
                  <a:schemeClr val="accent1">
                    <a:lumMod val="75000"/>
                  </a:schemeClr>
                </a:solidFill>
                <a:effectLst/>
                <a:uLnTx/>
                <a:uFillTx/>
                <a:latin typeface="+mn-lt"/>
                <a:ea typeface="ＭＳ Ｐゴシック" pitchFamily="-107" charset="-128"/>
                <a:cs typeface="ＭＳ Ｐゴシック" pitchFamily="-107" charset="-128"/>
              </a:rPr>
              <a:t> of the SPRBM (1/15/10)</a:t>
            </a:r>
            <a:r>
              <a:rPr kumimoji="0" lang="en-US" sz="1600" b="0" i="1" u="none" strike="noStrike" kern="1200" cap="none" spc="0" normalizeH="0" baseline="0" noProof="0" dirty="0" smtClean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+mn-lt"/>
                <a:ea typeface="ＭＳ Ｐゴシック" pitchFamily="-107" charset="-128"/>
                <a:cs typeface="ＭＳ Ｐゴシック" pitchFamily="-107" charset="-128"/>
              </a:rPr>
              <a:t>	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3D Imag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534400" cy="914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Z-series projection through time under flow shear stress (XYZT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Flow HBSS over culture dish using hand operated syringe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Content Placeholder 2"/>
          <p:cNvSpPr txBox="1">
            <a:spLocks/>
          </p:cNvSpPr>
          <p:nvPr/>
        </p:nvSpPr>
        <p:spPr>
          <a:xfrm>
            <a:off x="457200" y="2514600"/>
            <a:ext cx="7162800" cy="3962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mport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Z-series of interest into ImageJ</a:t>
            </a:r>
          </a:p>
          <a:p>
            <a:pPr marL="800100" lvl="1" indent="-342900">
              <a:spcBef>
                <a:spcPct val="20000"/>
              </a:spcBef>
              <a:buFont typeface="Calibri" pitchFamily="34" charset="0"/>
              <a:buChar char="–"/>
            </a:pPr>
            <a:r>
              <a:rPr lang="en-US" sz="2000" noProof="0" dirty="0" smtClean="0"/>
              <a:t>Volume render 1.31 </a:t>
            </a:r>
            <a:r>
              <a:rPr lang="en-US" sz="2000" dirty="0" smtClean="0"/>
              <a:t>macro </a:t>
            </a:r>
            <a:r>
              <a:rPr lang="en-US" sz="2000" noProof="0" dirty="0" smtClean="0"/>
              <a:t>to determine plane of bending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34000" y="3886200"/>
            <a:ext cx="2895600" cy="25404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5800" y="3581400"/>
            <a:ext cx="3976687" cy="3046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1"/>
          <p:cNvSpPr/>
          <p:nvPr/>
        </p:nvSpPr>
        <p:spPr>
          <a:xfrm>
            <a:off x="2743200" y="4800600"/>
            <a:ext cx="457200" cy="457200"/>
          </a:xfrm>
          <a:prstGeom prst="ellipse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Connector 13"/>
          <p:cNvCxnSpPr>
            <a:stCxn id="12" idx="0"/>
          </p:cNvCxnSpPr>
          <p:nvPr/>
        </p:nvCxnSpPr>
        <p:spPr>
          <a:xfrm rot="5400000" flipH="1" flipV="1">
            <a:off x="3733800" y="3200400"/>
            <a:ext cx="838200" cy="236220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>
            <a:stCxn id="12" idx="4"/>
          </p:cNvCxnSpPr>
          <p:nvPr/>
        </p:nvCxnSpPr>
        <p:spPr>
          <a:xfrm rot="16200000" flipH="1">
            <a:off x="3619500" y="4610100"/>
            <a:ext cx="1066800" cy="2362200"/>
          </a:xfrm>
          <a:prstGeom prst="line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Model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n-US" dirty="0" smtClean="0">
                <a:solidFill>
                  <a:schemeClr val="tx1"/>
                </a:solidFill>
              </a:rPr>
              <a:t>Model assumptions</a:t>
            </a: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Cilium is a homogenous cantilevered cylindrical beam</a:t>
            </a:r>
            <a:endParaRPr lang="en-US" sz="1600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Euler-Bernoulli Beam bending equation</a:t>
            </a:r>
            <a:r>
              <a:rPr lang="en-US" dirty="0" smtClean="0"/>
              <a:t> </a:t>
            </a:r>
          </a:p>
          <a:p>
            <a:pPr>
              <a:spcBef>
                <a:spcPts val="0"/>
              </a:spcBef>
            </a:pPr>
            <a:endParaRPr lang="en-US" sz="1600" dirty="0" smtClean="0"/>
          </a:p>
          <a:p>
            <a:pPr lvl="1">
              <a:spcBef>
                <a:spcPts val="0"/>
              </a:spcBef>
              <a:buNone/>
            </a:pPr>
            <a:r>
              <a:rPr lang="en-US" sz="1200" dirty="0" smtClean="0"/>
              <a:t>											                         </a:t>
            </a:r>
            <a:r>
              <a:rPr lang="en-US" sz="1200" dirty="0" smtClean="0">
                <a:solidFill>
                  <a:srgbClr val="000000"/>
                </a:solidFill>
              </a:rPr>
              <a:t> …………….. (1)</a:t>
            </a:r>
          </a:p>
          <a:p>
            <a:pPr lvl="1">
              <a:spcBef>
                <a:spcPts val="0"/>
              </a:spcBef>
              <a:buNone/>
            </a:pPr>
            <a:endParaRPr lang="en-US" sz="1600" dirty="0" smtClean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where, </a:t>
            </a:r>
            <a:r>
              <a:rPr lang="el-GR" sz="1600" dirty="0" smtClean="0">
                <a:solidFill>
                  <a:schemeClr val="tx1"/>
                </a:solidFill>
              </a:rPr>
              <a:t>θ</a:t>
            </a:r>
            <a:r>
              <a:rPr lang="en-US" sz="1600" dirty="0" smtClean="0">
                <a:solidFill>
                  <a:schemeClr val="tx1"/>
                </a:solidFill>
              </a:rPr>
              <a:t> is the angle of the slope of the bent 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		    beam at any pt s along its length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		 , M is the bending moment</a:t>
            </a:r>
          </a:p>
          <a:p>
            <a:pPr lvl="1">
              <a:spcBef>
                <a:spcPts val="0"/>
              </a:spcBef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	     , EI is the flexural rigidity</a:t>
            </a:r>
          </a:p>
          <a:p>
            <a:pPr>
              <a:spcBef>
                <a:spcPts val="0"/>
              </a:spcBef>
            </a:pPr>
            <a:endParaRPr lang="en-US" dirty="0" smtClean="0">
              <a:solidFill>
                <a:schemeClr val="tx1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dirty="0" smtClean="0">
                <a:solidFill>
                  <a:schemeClr val="tx1"/>
                </a:solidFill>
              </a:rPr>
              <a:t>Beam subjected to uniform load, </a:t>
            </a:r>
            <a:r>
              <a:rPr lang="en-US" dirty="0" err="1" smtClean="0">
                <a:solidFill>
                  <a:schemeClr val="tx1"/>
                </a:solidFill>
              </a:rPr>
              <a:t>q</a:t>
            </a:r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</a:pPr>
            <a:endParaRPr lang="en-US" dirty="0" smtClean="0">
              <a:solidFill>
                <a:schemeClr val="tx1"/>
              </a:solidFill>
            </a:endParaRPr>
          </a:p>
          <a:p>
            <a:pPr lvl="3">
              <a:spcBef>
                <a:spcPts val="0"/>
              </a:spcBef>
              <a:buNone/>
            </a:pPr>
            <a:r>
              <a:rPr lang="en-US" dirty="0" smtClean="0">
                <a:solidFill>
                  <a:schemeClr val="tx1"/>
                </a:solidFill>
              </a:rPr>
              <a:t>			</a:t>
            </a:r>
            <a:r>
              <a:rPr lang="en-US" sz="1200" dirty="0" smtClean="0">
                <a:solidFill>
                  <a:srgbClr val="000000"/>
                </a:solidFill>
              </a:rPr>
              <a:t> …………….. (2)</a:t>
            </a:r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00200" y="3124200"/>
          <a:ext cx="915987" cy="592137"/>
        </p:xfrm>
        <a:graphic>
          <a:graphicData uri="http://schemas.openxmlformats.org/presentationml/2006/ole">
            <p:oleObj spid="_x0000_s1029" name="Equation" r:id="rId6" imgW="698400" imgH="393480" progId="Equation.3">
              <p:embed/>
            </p:oleObj>
          </a:graphicData>
        </a:graphic>
      </p:graphicFrame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7" cstate="print"/>
          <a:srcRect l="5310" t="12500" r="4414" b="15625"/>
          <a:stretch>
            <a:fillRect/>
          </a:stretch>
        </p:blipFill>
        <p:spPr bwMode="auto">
          <a:xfrm>
            <a:off x="4919870" y="3276600"/>
            <a:ext cx="422413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3" name="Object 2"/>
          <p:cNvGraphicFramePr>
            <a:graphicFrameLocks noChangeAspect="1"/>
          </p:cNvGraphicFramePr>
          <p:nvPr/>
        </p:nvGraphicFramePr>
        <p:xfrm>
          <a:off x="1371600" y="5715000"/>
          <a:ext cx="1566863" cy="682625"/>
        </p:xfrm>
        <a:graphic>
          <a:graphicData uri="http://schemas.openxmlformats.org/presentationml/2006/ole">
            <p:oleObj spid="_x0000_s1031" name="Equation" r:id="rId8" imgW="1193760" imgH="520560" progId="Equation.3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876800" y="5867400"/>
            <a:ext cx="136127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 smtClean="0"/>
              <a:t>(Holden, 1972)</a:t>
            </a:r>
            <a:endParaRPr lang="en-US" sz="15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eavy Elastic Mode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53000" cy="5257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endParaRPr lang="en-US" dirty="0" smtClean="0">
              <a:solidFill>
                <a:schemeClr val="tx1"/>
              </a:solidFill>
            </a:endParaRPr>
          </a:p>
          <a:p>
            <a:pPr>
              <a:spcBef>
                <a:spcPts val="0"/>
              </a:spcBef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sz="1400" dirty="0" smtClean="0">
              <a:solidFill>
                <a:schemeClr val="tx1"/>
              </a:solidFill>
            </a:endParaRPr>
          </a:p>
          <a:p>
            <a:pPr lvl="1">
              <a:buNone/>
            </a:pPr>
            <a:endParaRPr lang="en-US" sz="1100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Expand </a:t>
            </a:r>
            <a:r>
              <a:rPr lang="el-GR" dirty="0" smtClean="0">
                <a:solidFill>
                  <a:schemeClr val="tx1"/>
                </a:solidFill>
              </a:rPr>
              <a:t>θ</a:t>
            </a:r>
            <a:r>
              <a:rPr lang="en-US" dirty="0" smtClean="0">
                <a:solidFill>
                  <a:schemeClr val="tx1"/>
                </a:solidFill>
              </a:rPr>
              <a:t> as a Maclaurin series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Boundary conditions</a:t>
            </a:r>
          </a:p>
          <a:p>
            <a:pPr lvl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lvl="0"/>
            <a:endParaRPr lang="en-US" dirty="0" smtClean="0">
              <a:solidFill>
                <a:prstClr val="black"/>
              </a:solidFill>
            </a:endParaRPr>
          </a:p>
          <a:p>
            <a:pPr lvl="0"/>
            <a:r>
              <a:rPr lang="en-US" dirty="0" smtClean="0">
                <a:solidFill>
                  <a:prstClr val="black"/>
                </a:solidFill>
              </a:rPr>
              <a:t>Coordinates obtained using a line integral along the length of beam</a:t>
            </a:r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05400" y="1981200"/>
            <a:ext cx="3792603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" name="Object 2"/>
          <p:cNvGraphicFramePr>
            <a:graphicFrameLocks noChangeAspect="1"/>
          </p:cNvGraphicFramePr>
          <p:nvPr/>
        </p:nvGraphicFramePr>
        <p:xfrm>
          <a:off x="1447800" y="1905000"/>
          <a:ext cx="1566863" cy="682625"/>
        </p:xfrm>
        <a:graphic>
          <a:graphicData uri="http://schemas.openxmlformats.org/presentationml/2006/ole">
            <p:oleObj spid="_x0000_s28674" name="Equation" r:id="rId7" imgW="1193760" imgH="520560" progId="Equation.3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429000" y="2133600"/>
            <a:ext cx="136127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 smtClean="0"/>
              <a:t>(Holden, 1972)</a:t>
            </a:r>
            <a:endParaRPr lang="en-US" sz="1500" b="1" i="1" dirty="0"/>
          </a:p>
        </p:txBody>
      </p:sp>
      <p:sp>
        <p:nvSpPr>
          <p:cNvPr id="10" name="TextBox 9"/>
          <p:cNvSpPr txBox="1"/>
          <p:nvPr/>
        </p:nvSpPr>
        <p:spPr>
          <a:xfrm>
            <a:off x="3581400" y="4343400"/>
            <a:ext cx="1904689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 smtClean="0"/>
              <a:t>(Schwartz et al, 1997)</a:t>
            </a:r>
            <a:endParaRPr lang="en-US" sz="1500" b="1" i="1" dirty="0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1371600" y="4191000"/>
          <a:ext cx="2127115" cy="609600"/>
        </p:xfrm>
        <a:graphic>
          <a:graphicData uri="http://schemas.openxmlformats.org/presentationml/2006/ole">
            <p:oleObj spid="_x0000_s28676" r:id="rId8" imgW="1562100" imgH="4445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Heavy Elastic Model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53000" cy="4724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Numerical Solution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Non-dimensional,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sz="1000" dirty="0" smtClean="0">
              <a:solidFill>
                <a:prstClr val="black"/>
              </a:solidFill>
            </a:endParaRP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Coordinates</a:t>
            </a:r>
          </a:p>
          <a:p>
            <a:pPr lvl="1"/>
            <a:endParaRPr lang="en-US" dirty="0" smtClean="0">
              <a:solidFill>
                <a:prstClr val="black"/>
              </a:solidFill>
            </a:endParaRPr>
          </a:p>
          <a:p>
            <a:pPr lvl="1"/>
            <a:endParaRPr lang="en-US" dirty="0" smtClean="0">
              <a:solidFill>
                <a:prstClr val="black"/>
              </a:solidFill>
            </a:endParaRPr>
          </a:p>
          <a:p>
            <a:pPr lvl="1"/>
            <a:r>
              <a:rPr lang="en-US" dirty="0" smtClean="0">
                <a:solidFill>
                  <a:prstClr val="black"/>
                </a:solidFill>
              </a:rPr>
              <a:t>Additions</a:t>
            </a:r>
          </a:p>
          <a:p>
            <a:pPr lvl="2"/>
            <a:r>
              <a:rPr lang="en-US" dirty="0" smtClean="0">
                <a:solidFill>
                  <a:prstClr val="black"/>
                </a:solidFill>
              </a:rPr>
              <a:t>Load a function of cilium length, k=k(s)</a:t>
            </a:r>
          </a:p>
          <a:p>
            <a:pPr lvl="2"/>
            <a:r>
              <a:rPr lang="en-US" dirty="0" smtClean="0">
                <a:solidFill>
                  <a:prstClr val="black"/>
                </a:solidFill>
              </a:rPr>
              <a:t>Perpendicular correction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7650" name="Picture 2" descr="correction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71410" y="2057400"/>
            <a:ext cx="367259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1600200" y="2514600"/>
          <a:ext cx="1694330" cy="609600"/>
        </p:xfrm>
        <a:graphic>
          <a:graphicData uri="http://schemas.openxmlformats.org/presentationml/2006/ole">
            <p:oleObj spid="_x0000_s38914" r:id="rId7" imgW="1028700" imgH="419100" progId="Equation.DSMT4">
              <p:embed/>
            </p:oleObj>
          </a:graphicData>
        </a:graphic>
      </p:graphicFrame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9" name="Object 11"/>
          <p:cNvGraphicFramePr>
            <a:graphicFrameLocks noChangeAspect="1"/>
          </p:cNvGraphicFramePr>
          <p:nvPr/>
        </p:nvGraphicFramePr>
        <p:xfrm>
          <a:off x="3200400" y="2057400"/>
          <a:ext cx="838200" cy="279400"/>
        </p:xfrm>
        <a:graphic>
          <a:graphicData uri="http://schemas.openxmlformats.org/presentationml/2006/ole">
            <p:oleObj spid="_x0000_s38915" r:id="rId8" imgW="545626" imgH="177646" progId="Equation.DSMT4">
              <p:embed/>
            </p:oleObj>
          </a:graphicData>
        </a:graphic>
      </p:graphicFrame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4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63" name="Object 15"/>
          <p:cNvGraphicFramePr>
            <a:graphicFrameLocks noChangeAspect="1"/>
          </p:cNvGraphicFramePr>
          <p:nvPr/>
        </p:nvGraphicFramePr>
        <p:xfrm>
          <a:off x="4191000" y="1881997"/>
          <a:ext cx="762000" cy="632603"/>
        </p:xfrm>
        <a:graphic>
          <a:graphicData uri="http://schemas.openxmlformats.org/presentationml/2006/ole">
            <p:oleObj spid="_x0000_s38916" r:id="rId9" imgW="508000" imgH="419100" progId="Equation.DSMT4">
              <p:embed/>
            </p:oleObj>
          </a:graphicData>
        </a:graphic>
      </p:graphicFrame>
      <p:sp>
        <p:nvSpPr>
          <p:cNvPr id="2766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766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67" name="Object 19"/>
          <p:cNvGraphicFramePr>
            <a:graphicFrameLocks noChangeAspect="1"/>
          </p:cNvGraphicFramePr>
          <p:nvPr/>
        </p:nvGraphicFramePr>
        <p:xfrm>
          <a:off x="990600" y="3733800"/>
          <a:ext cx="4084320" cy="523631"/>
        </p:xfrm>
        <a:graphic>
          <a:graphicData uri="http://schemas.openxmlformats.org/presentationml/2006/ole">
            <p:oleObj spid="_x0000_s38918" r:id="rId10" imgW="2603500" imgH="330200" progId="Equation.DSMT4">
              <p:embed/>
            </p:oleObj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744130" y="2667000"/>
            <a:ext cx="136127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 smtClean="0"/>
              <a:t>(Holden, 1972)</a:t>
            </a:r>
            <a:endParaRPr lang="en-US" sz="1500" b="1" i="1" dirty="0"/>
          </a:p>
        </p:txBody>
      </p:sp>
      <p:sp>
        <p:nvSpPr>
          <p:cNvPr id="27669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etermining EI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Fitting model to bending profil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E.g. Image taken from </a:t>
            </a:r>
            <a:r>
              <a:rPr lang="en-US" dirty="0" smtClean="0">
                <a:solidFill>
                  <a:prstClr val="black"/>
                </a:solidFill>
              </a:rPr>
              <a:t>Schwartz et al, 1997</a:t>
            </a:r>
            <a:endParaRPr lang="en-US" dirty="0" smtClean="0">
              <a:solidFill>
                <a:schemeClr val="tx1"/>
              </a:solidFill>
            </a:endParaRPr>
          </a:p>
          <a:p>
            <a:pPr lvl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ssume a value for k, where</a:t>
            </a:r>
          </a:p>
          <a:p>
            <a:pPr lvl="2"/>
            <a:r>
              <a:rPr lang="en-US" dirty="0" smtClean="0">
                <a:solidFill>
                  <a:schemeClr val="tx1"/>
                </a:solidFill>
              </a:rPr>
              <a:t>Fit reference points</a:t>
            </a:r>
          </a:p>
          <a:p>
            <a:pPr lvl="2"/>
            <a:r>
              <a:rPr lang="en-US" dirty="0" smtClean="0">
                <a:solidFill>
                  <a:schemeClr val="tx1"/>
                </a:solidFill>
              </a:rPr>
              <a:t>Update k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 cstate="print"/>
          <a:srcRect l="24177" t="11800" r="24171" b="22183"/>
          <a:stretch>
            <a:fillRect/>
          </a:stretch>
        </p:blipFill>
        <p:spPr bwMode="auto">
          <a:xfrm>
            <a:off x="2971800" y="4191000"/>
            <a:ext cx="29718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6" cstate="print"/>
          <a:srcRect l="3221" t="6867" r="8213"/>
          <a:stretch>
            <a:fillRect/>
          </a:stretch>
        </p:blipFill>
        <p:spPr bwMode="auto">
          <a:xfrm>
            <a:off x="5943600" y="4191000"/>
            <a:ext cx="3124200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4343400" y="2743200"/>
          <a:ext cx="783060" cy="573088"/>
        </p:xfrm>
        <a:graphic>
          <a:graphicData uri="http://schemas.openxmlformats.org/presentationml/2006/ole">
            <p:oleObj spid="_x0000_s30721" r:id="rId7" imgW="508000" imgH="419100" progId="Equation.DSMT4">
              <p:embed/>
            </p:oleObj>
          </a:graphicData>
        </a:graphic>
      </p:graphicFrame>
      <p:sp>
        <p:nvSpPr>
          <p:cNvPr id="30723" name="Rectangle 3"/>
          <p:cNvSpPr>
            <a:spLocks noChangeArrowheads="1"/>
          </p:cNvSpPr>
          <p:nvPr/>
        </p:nvSpPr>
        <p:spPr bwMode="auto">
          <a:xfrm>
            <a:off x="152400" y="4267200"/>
            <a:ext cx="2819400" cy="22929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000" b="0" i="0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sng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odel Output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5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I</a:t>
            </a: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  =</a:t>
            </a:r>
            <a:r>
              <a:rPr kumimoji="0" lang="en-US" sz="1600" b="0" i="0" u="none" strike="noStrike" cap="none" normalizeH="0" baseline="0" dirty="0" smtClean="0">
                <a:ln>
                  <a:noFill/>
                </a:ln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: 1.06358e-023 [Nm^2].</a:t>
            </a:r>
            <a:endParaRPr kumimoji="0" lang="en-US" sz="1600" b="0" i="0" u="none" strike="noStrike" cap="none" normalizeH="0" baseline="0" dirty="0" smtClean="0">
              <a:ln>
                <a:noFill/>
              </a:ln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it error: 0.00711261 [-]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1600" dirty="0" smtClean="0"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Schwartz et al, 1997)</a:t>
            </a: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Calibri" pitchFamily="34" charset="0"/>
              <a:cs typeface="Times New Roman" pitchFamily="18" charset="0"/>
            </a:endParaRPr>
          </a:p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Times New Roman" pitchFamily="18" charset="0"/>
                <a:ea typeface="Calibri" pitchFamily="34" charset="0"/>
                <a:cs typeface="Times New Roman" pitchFamily="18" charset="0"/>
              </a:rPr>
              <a:t>EI   = 2.47e-023 [Nm^2].</a:t>
            </a:r>
            <a:endParaRPr lang="en-US" sz="1600" dirty="0" smtClean="0">
              <a:solidFill>
                <a:srgbClr val="000000"/>
              </a:solidFill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172200" y="3200400"/>
            <a:ext cx="136127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b="1" i="1" dirty="0" smtClean="0"/>
              <a:t>(Holden, 1972)</a:t>
            </a:r>
            <a:endParaRPr lang="en-US" sz="15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Mechanism of Bending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228600" y="1371601"/>
            <a:ext cx="3962400" cy="2936128"/>
          </a:xfrm>
          <a:prstGeom prst="rect">
            <a:avLst/>
          </a:prstGeom>
        </p:spPr>
      </p:pic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478520" y="1524000"/>
            <a:ext cx="22098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795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602420" y="1524000"/>
            <a:ext cx="22098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Oval 8"/>
          <p:cNvSpPr/>
          <p:nvPr/>
        </p:nvSpPr>
        <p:spPr>
          <a:xfrm>
            <a:off x="6260140" y="186944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6626723" y="184848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6921363" y="204660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5990900" y="215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>
            <a:off x="7022963" y="240220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6885803" y="271716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6006963" y="254952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235563" y="280860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581003" y="2874644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4080640" y="1807028"/>
            <a:ext cx="1219200" cy="1240972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233040" y="1970314"/>
            <a:ext cx="914400" cy="925286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3810000" y="32766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T tightly bound</a:t>
            </a:r>
          </a:p>
          <a:p>
            <a:endParaRPr lang="en-US" dirty="0" smtClean="0"/>
          </a:p>
          <a:p>
            <a:r>
              <a:rPr lang="en-US" dirty="0" smtClean="0"/>
              <a:t>I = 7.66E-29 m^4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5638800" y="3276600"/>
            <a:ext cx="1828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T connected</a:t>
            </a:r>
          </a:p>
          <a:p>
            <a:endParaRPr lang="en-US" dirty="0" smtClean="0"/>
          </a:p>
          <a:p>
            <a:r>
              <a:rPr lang="en-US" dirty="0" smtClean="0"/>
              <a:t>I = 1.38E-29 m^4</a:t>
            </a:r>
            <a:endParaRPr lang="en-US" dirty="0"/>
          </a:p>
        </p:txBody>
      </p:sp>
      <p:graphicFrame>
        <p:nvGraphicFramePr>
          <p:cNvPr id="25" name="Chart 24"/>
          <p:cNvGraphicFramePr/>
          <p:nvPr/>
        </p:nvGraphicFramePr>
        <p:xfrm>
          <a:off x="4572000" y="4114800"/>
          <a:ext cx="3962400" cy="274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sp>
        <p:nvSpPr>
          <p:cNvPr id="26" name="TextBox 1"/>
          <p:cNvSpPr txBox="1"/>
          <p:nvPr/>
        </p:nvSpPr>
        <p:spPr>
          <a:xfrm>
            <a:off x="6248400" y="4876800"/>
            <a:ext cx="609600" cy="45720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/>
              <a:t>MT</a:t>
            </a:r>
          </a:p>
          <a:p>
            <a:pPr algn="ctr"/>
            <a:r>
              <a:rPr lang="en-US" sz="1100" b="1" dirty="0" smtClean="0"/>
              <a:t>ID</a:t>
            </a:r>
            <a:endParaRPr lang="en-US" sz="1100" b="1" dirty="0"/>
          </a:p>
        </p:txBody>
      </p:sp>
      <p:sp>
        <p:nvSpPr>
          <p:cNvPr id="27" name="TextBox 1"/>
          <p:cNvSpPr txBox="1"/>
          <p:nvPr/>
        </p:nvSpPr>
        <p:spPr>
          <a:xfrm>
            <a:off x="7243820" y="4876800"/>
            <a:ext cx="762000" cy="45720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/>
              <a:t>MT</a:t>
            </a:r>
          </a:p>
          <a:p>
            <a:pPr algn="ctr"/>
            <a:r>
              <a:rPr lang="en-US" sz="1100" b="1" dirty="0" smtClean="0"/>
              <a:t>TB</a:t>
            </a:r>
            <a:endParaRPr lang="en-US" sz="1100" b="1" dirty="0"/>
          </a:p>
        </p:txBody>
      </p:sp>
      <p:sp>
        <p:nvSpPr>
          <p:cNvPr id="28" name="TextBox 1"/>
          <p:cNvSpPr txBox="1"/>
          <p:nvPr/>
        </p:nvSpPr>
        <p:spPr>
          <a:xfrm>
            <a:off x="6708230" y="4876800"/>
            <a:ext cx="717330" cy="45720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/>
              <a:t>MT</a:t>
            </a:r>
          </a:p>
          <a:p>
            <a:pPr algn="ctr"/>
            <a:r>
              <a:rPr lang="en-US" sz="1100" b="1" dirty="0" smtClean="0"/>
              <a:t>Connect</a:t>
            </a:r>
            <a:endParaRPr lang="en-US" sz="1100" b="1" dirty="0"/>
          </a:p>
        </p:txBody>
      </p:sp>
      <p:sp>
        <p:nvSpPr>
          <p:cNvPr id="29" name="TextBox 1"/>
          <p:cNvSpPr txBox="1"/>
          <p:nvPr/>
        </p:nvSpPr>
        <p:spPr>
          <a:xfrm>
            <a:off x="5607270" y="4876800"/>
            <a:ext cx="762000" cy="457200"/>
          </a:xfrm>
          <a:prstGeom prst="rect">
            <a:avLst/>
          </a:prstGeom>
        </p:spPr>
        <p:txBody>
          <a:bodyPr wrap="squar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b="1" dirty="0" smtClean="0"/>
              <a:t>MT</a:t>
            </a:r>
          </a:p>
          <a:p>
            <a:pPr algn="ctr"/>
            <a:r>
              <a:rPr lang="en-US" b="1" dirty="0" smtClean="0"/>
              <a:t>Model</a:t>
            </a:r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333590" y="1524000"/>
            <a:ext cx="2209800" cy="1866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" name="Oval 35"/>
          <p:cNvSpPr/>
          <p:nvPr/>
        </p:nvSpPr>
        <p:spPr>
          <a:xfrm>
            <a:off x="8125720" y="186944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8470876" y="185324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8765516" y="205136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7856480" y="2159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8867116" y="240696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Oval 40"/>
          <p:cNvSpPr/>
          <p:nvPr/>
        </p:nvSpPr>
        <p:spPr>
          <a:xfrm>
            <a:off x="8729956" y="272192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7851116" y="255428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8079716" y="281336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8425156" y="287940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7382640" y="3276600"/>
            <a:ext cx="193916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T independent</a:t>
            </a:r>
          </a:p>
          <a:p>
            <a:endParaRPr lang="en-US" dirty="0" smtClean="0"/>
          </a:p>
          <a:p>
            <a:r>
              <a:rPr lang="en-US" dirty="0" smtClean="0"/>
              <a:t>I = 4.28E-031 m^4</a:t>
            </a:r>
            <a:endParaRPr lang="en-US" dirty="0"/>
          </a:p>
        </p:txBody>
      </p:sp>
      <p:cxnSp>
        <p:nvCxnSpPr>
          <p:cNvPr id="47" name="Straight Connector 46"/>
          <p:cNvCxnSpPr>
            <a:stCxn id="12" idx="7"/>
            <a:endCxn id="9" idx="3"/>
          </p:cNvCxnSpPr>
          <p:nvPr/>
        </p:nvCxnSpPr>
        <p:spPr>
          <a:xfrm rot="5400000" flipH="1" flipV="1">
            <a:off x="6110822" y="2009682"/>
            <a:ext cx="181796" cy="16147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>
            <a:stCxn id="9" idx="6"/>
            <a:endCxn id="10" idx="2"/>
          </p:cNvCxnSpPr>
          <p:nvPr/>
        </p:nvCxnSpPr>
        <p:spPr>
          <a:xfrm flipV="1">
            <a:off x="6412540" y="1924684"/>
            <a:ext cx="214183" cy="20956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stCxn id="11" idx="1"/>
            <a:endCxn id="10" idx="6"/>
          </p:cNvCxnSpPr>
          <p:nvPr/>
        </p:nvCxnSpPr>
        <p:spPr>
          <a:xfrm rot="16200000" flipV="1">
            <a:off x="6789283" y="1914524"/>
            <a:ext cx="144238" cy="16455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>
            <a:stCxn id="13" idx="0"/>
            <a:endCxn id="11" idx="5"/>
          </p:cNvCxnSpPr>
          <p:nvPr/>
        </p:nvCxnSpPr>
        <p:spPr>
          <a:xfrm rot="16200000" flipV="1">
            <a:off x="6962545" y="2265586"/>
            <a:ext cx="225518" cy="4771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14" idx="7"/>
            <a:endCxn id="13" idx="4"/>
          </p:cNvCxnSpPr>
          <p:nvPr/>
        </p:nvCxnSpPr>
        <p:spPr>
          <a:xfrm rot="5400000" flipH="1" flipV="1">
            <a:off x="6965085" y="2605404"/>
            <a:ext cx="184878" cy="8327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>
            <a:stCxn id="17" idx="6"/>
            <a:endCxn id="14" idx="3"/>
          </p:cNvCxnSpPr>
          <p:nvPr/>
        </p:nvCxnSpPr>
        <p:spPr>
          <a:xfrm flipV="1">
            <a:off x="6733403" y="2847246"/>
            <a:ext cx="174718" cy="10359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15" idx="0"/>
            <a:endCxn id="12" idx="4"/>
          </p:cNvCxnSpPr>
          <p:nvPr/>
        </p:nvCxnSpPr>
        <p:spPr>
          <a:xfrm rot="16200000" flipV="1">
            <a:off x="5956070" y="2422430"/>
            <a:ext cx="238124" cy="1606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>
            <a:endCxn id="15" idx="5"/>
          </p:cNvCxnSpPr>
          <p:nvPr/>
        </p:nvCxnSpPr>
        <p:spPr>
          <a:xfrm rot="16200000" flipV="1">
            <a:off x="6122826" y="2693825"/>
            <a:ext cx="139794" cy="111355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>
            <a:stCxn id="16" idx="5"/>
            <a:endCxn id="17" idx="2"/>
          </p:cNvCxnSpPr>
          <p:nvPr/>
        </p:nvCxnSpPr>
        <p:spPr>
          <a:xfrm rot="16200000" flipH="1">
            <a:off x="6467245" y="2837086"/>
            <a:ext cx="12158" cy="215358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1447800" y="4419600"/>
            <a:ext cx="3733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T Model</a:t>
            </a:r>
          </a:p>
          <a:p>
            <a:endParaRPr lang="en-US" dirty="0" smtClean="0"/>
          </a:p>
          <a:p>
            <a:r>
              <a:rPr lang="en-US" dirty="0" smtClean="0"/>
              <a:t>EI = 1.06E-23</a:t>
            </a:r>
            <a:r>
              <a:rPr lang="en-US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Nm^2</a:t>
            </a:r>
            <a:endParaRPr lang="en-US" dirty="0" smtClean="0"/>
          </a:p>
          <a:p>
            <a:r>
              <a:rPr lang="en-US" dirty="0" smtClean="0"/>
              <a:t>E = 1.2GPa,</a:t>
            </a:r>
            <a:r>
              <a:rPr lang="en-US" i="1" dirty="0" smtClean="0"/>
              <a:t> </a:t>
            </a:r>
            <a:r>
              <a:rPr lang="en-US" sz="1500" b="1" i="1" dirty="0" smtClean="0"/>
              <a:t>(</a:t>
            </a:r>
            <a:r>
              <a:rPr lang="en-US" sz="1500" b="1" i="1" dirty="0" err="1" smtClean="0"/>
              <a:t>Gittes</a:t>
            </a:r>
            <a:r>
              <a:rPr lang="en-US" sz="1500" b="1" i="1" dirty="0" smtClean="0"/>
              <a:t> et al, 1993)</a:t>
            </a:r>
            <a:endParaRPr lang="en-US" sz="1500" dirty="0" smtClean="0"/>
          </a:p>
          <a:p>
            <a:endParaRPr lang="en-US" dirty="0" smtClean="0"/>
          </a:p>
          <a:p>
            <a:r>
              <a:rPr lang="en-US" dirty="0" smtClean="0"/>
              <a:t>I </a:t>
            </a:r>
            <a:r>
              <a:rPr lang="en-US" smtClean="0"/>
              <a:t>= 8.86E-33 </a:t>
            </a:r>
            <a:r>
              <a:rPr lang="en-US" dirty="0" smtClean="0"/>
              <a:t>m^4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clus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2484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Technique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3D imaging of primary cilia bending in response to flow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Model of primary cilia bending in response to flow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Microtubules act independently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Basal tilt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>
          <a:blip r:embed="rId4" cstate="print"/>
          <a:srcRect l="29559" t="14089" r="30341" b="28522"/>
          <a:stretch>
            <a:fillRect/>
          </a:stretch>
        </p:blipFill>
        <p:spPr bwMode="auto">
          <a:xfrm>
            <a:off x="1600200" y="5029200"/>
            <a:ext cx="1757238" cy="16769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/>
          <p:cNvPicPr/>
          <p:nvPr/>
        </p:nvPicPr>
        <p:blipFill>
          <a:blip r:embed="rId5" cstate="print"/>
          <a:srcRect l="29559" t="14433" r="30112" b="28179"/>
          <a:stretch>
            <a:fillRect/>
          </a:stretch>
        </p:blipFill>
        <p:spPr bwMode="auto">
          <a:xfrm>
            <a:off x="3505200" y="5029200"/>
            <a:ext cx="1766237" cy="16759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/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00" y="4953000"/>
            <a:ext cx="2438400" cy="1830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7" cstate="print"/>
          <a:srcRect b="18415"/>
          <a:stretch>
            <a:fillRect/>
          </a:stretch>
        </p:blipFill>
        <p:spPr bwMode="auto">
          <a:xfrm>
            <a:off x="6781800" y="914400"/>
            <a:ext cx="2177512" cy="3835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5257800" y="1116449"/>
            <a:ext cx="2590800" cy="707886"/>
          </a:xfrm>
        </p:spPr>
        <p:txBody>
          <a:bodyPr/>
          <a:lstStyle/>
          <a:p>
            <a:r>
              <a:rPr lang="en-US" dirty="0" smtClean="0"/>
              <a:t>Thank You </a:t>
            </a:r>
            <a:endParaRPr lang="en-US" dirty="0"/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Questions???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>
          <a:xfrm>
            <a:off x="152400" y="4724401"/>
            <a:ext cx="8763000" cy="2025170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cknowledgements: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600" dirty="0" smtClean="0"/>
              <a:t>CMBL Lab members</a:t>
            </a:r>
            <a:endParaRPr kumimoji="0" lang="en-US" sz="16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>
              <a:spcBef>
                <a:spcPct val="20000"/>
              </a:spcBef>
            </a:pPr>
            <a:r>
              <a:rPr lang="en-US" sz="1600" dirty="0" smtClean="0"/>
              <a:t>Prof. Yoder (Univ. of Alabama) for generously donating the IMCD cells.</a:t>
            </a:r>
          </a:p>
          <a:p>
            <a:pPr>
              <a:spcBef>
                <a:spcPct val="20000"/>
              </a:spcBef>
            </a:pPr>
            <a:r>
              <a:rPr lang="en-US" sz="2000" b="1" dirty="0" smtClean="0"/>
              <a:t>Supported by:</a:t>
            </a:r>
          </a:p>
          <a:p>
            <a:pPr>
              <a:spcBef>
                <a:spcPct val="20000"/>
              </a:spcBef>
            </a:pPr>
            <a:r>
              <a:rPr lang="en-US" sz="1600" dirty="0" smtClean="0"/>
              <a:t>IRCSET-Marie Curie International Mobility Fellowship in Science, Engineering and Technology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160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YSTEM:</a:t>
            </a:r>
            <a:r>
              <a:rPr kumimoji="0" lang="en-US" sz="160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New York Stem Cell Grant</a:t>
            </a:r>
            <a:endParaRPr kumimoji="0" lang="en-US" sz="16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81436" y="21772"/>
            <a:ext cx="750061" cy="914400"/>
          </a:xfrm>
          <a:prstGeom prst="rect">
            <a:avLst/>
          </a:prstGeom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772" y="21772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Content Placeholder 2"/>
          <p:cNvSpPr txBox="1">
            <a:spLocks/>
          </p:cNvSpPr>
          <p:nvPr/>
        </p:nvSpPr>
        <p:spPr>
          <a:xfrm>
            <a:off x="152400" y="1294959"/>
            <a:ext cx="5181600" cy="263456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ferences: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500" dirty="0" smtClean="0"/>
              <a:t>Christensen et al (2007); Traffic; 8:97-109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500" dirty="0" err="1" smtClean="0"/>
              <a:t>Gittes</a:t>
            </a:r>
            <a:r>
              <a:rPr lang="en-US" sz="1500" dirty="0" smtClean="0"/>
              <a:t> et al (1993); J Cell </a:t>
            </a:r>
            <a:r>
              <a:rPr lang="en-US" sz="1500" dirty="0" err="1" smtClean="0"/>
              <a:t>Biol</a:t>
            </a:r>
            <a:r>
              <a:rPr lang="en-US" sz="1500" dirty="0" smtClean="0"/>
              <a:t>; 120:923-934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500" dirty="0" smtClean="0"/>
              <a:t>Hagiwara et al (2008); Med Mol </a:t>
            </a:r>
            <a:r>
              <a:rPr lang="en-US" sz="1500" dirty="0" err="1" smtClean="0"/>
              <a:t>Morphol</a:t>
            </a:r>
            <a:r>
              <a:rPr lang="en-US" sz="1500" dirty="0" smtClean="0"/>
              <a:t>; 41:193-198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500" dirty="0" smtClean="0"/>
              <a:t>Holden (1972); </a:t>
            </a:r>
            <a:r>
              <a:rPr lang="en-US" sz="1500" dirty="0" err="1" smtClean="0"/>
              <a:t>Int</a:t>
            </a:r>
            <a:r>
              <a:rPr lang="en-US" sz="1500" dirty="0" smtClean="0"/>
              <a:t> J Solids Structures; 8:1051-1055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500" dirty="0" smtClean="0"/>
              <a:t>Malone et al (2007); PNAS; 104:13325-13330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en-US" sz="1500" dirty="0" err="1" smtClean="0"/>
              <a:t>Scwhartz</a:t>
            </a:r>
            <a:r>
              <a:rPr lang="en-US" sz="1500" dirty="0" smtClean="0"/>
              <a:t> et al (1997); Am J </a:t>
            </a:r>
            <a:r>
              <a:rPr lang="en-US" sz="1500" dirty="0" err="1" smtClean="0"/>
              <a:t>Physiol</a:t>
            </a:r>
            <a:r>
              <a:rPr lang="en-US" sz="1500" dirty="0" smtClean="0"/>
              <a:t>; 272:132-138</a:t>
            </a:r>
          </a:p>
          <a:p>
            <a:pPr lvl="0">
              <a:spcBef>
                <a:spcPct val="20000"/>
              </a:spcBef>
              <a:defRPr/>
            </a:pPr>
            <a:r>
              <a:rPr lang="en-US" sz="1500" dirty="0" err="1" smtClean="0"/>
              <a:t>Temiyasathit</a:t>
            </a:r>
            <a:r>
              <a:rPr lang="en-US" sz="1500" dirty="0" smtClean="0"/>
              <a:t> et al (2010); NYAS: In Press.</a:t>
            </a:r>
          </a:p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en-US" sz="16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9" name="Picture 8" descr="cmbl5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029200" y="2590800"/>
            <a:ext cx="3276600" cy="24574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otile Cilium (9+2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Cells lining the trachea	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Nodal Cilium (</a:t>
            </a:r>
            <a:r>
              <a:rPr lang="en-US" dirty="0" err="1" smtClean="0">
                <a:solidFill>
                  <a:schemeClr val="tx1"/>
                </a:solidFill>
              </a:rPr>
              <a:t>blastocyst</a:t>
            </a:r>
            <a:r>
              <a:rPr lang="en-US" dirty="0" smtClean="0">
                <a:solidFill>
                  <a:schemeClr val="tx1"/>
                </a:solidFill>
              </a:rPr>
              <a:t>)	</a:t>
            </a:r>
          </a:p>
          <a:p>
            <a:pPr lvl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Inner/Outer arm Dynein Motor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Radial Spoke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Nexin links</a:t>
            </a:r>
          </a:p>
          <a:p>
            <a:pPr lvl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Non-Motile (9+0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Found in almost all vertebrate cells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Mechanosensor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Chemosensor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1"/>
          <p:cNvSpPr txBox="1">
            <a:spLocks/>
          </p:cNvSpPr>
          <p:nvPr/>
        </p:nvSpPr>
        <p:spPr>
          <a:xfrm>
            <a:off x="457200" y="3048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noProof="0" dirty="0" smtClean="0">
                <a:solidFill>
                  <a:schemeClr val="accent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ilium</a:t>
            </a:r>
            <a:endParaRPr kumimoji="0" lang="en-US" sz="4000" b="1" i="0" u="none" strike="noStrike" kern="1200" cap="none" spc="0" normalizeH="0" baseline="0" noProof="0" dirty="0">
              <a:ln>
                <a:noFill/>
              </a:ln>
              <a:solidFill>
                <a:schemeClr val="accent2">
                  <a:lumMod val="75000"/>
                </a:schemeClr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927614" y="3733800"/>
            <a:ext cx="4216386" cy="3124200"/>
          </a:xfrm>
          <a:prstGeom prst="rect">
            <a:avLst/>
          </a:prstGeom>
        </p:spPr>
      </p:pic>
      <p:pic>
        <p:nvPicPr>
          <p:cNvPr id="1026" name="Picture 2" descr="C:\Documents and Settings\David Hoey\Desktop\SPRBM\Wiki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257800" y="914400"/>
            <a:ext cx="3352800" cy="2861499"/>
          </a:xfrm>
          <a:prstGeom prst="rect">
            <a:avLst/>
          </a:prstGeom>
          <a:noFill/>
        </p:spPr>
      </p:pic>
      <p:sp>
        <p:nvSpPr>
          <p:cNvPr id="8" name="Rectangle 7"/>
          <p:cNvSpPr/>
          <p:nvPr/>
        </p:nvSpPr>
        <p:spPr>
          <a:xfrm>
            <a:off x="6950455" y="6547535"/>
            <a:ext cx="2206245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spcBef>
                <a:spcPct val="20000"/>
              </a:spcBef>
              <a:defRPr/>
            </a:pPr>
            <a:r>
              <a:rPr lang="en-US" sz="1500" b="1" i="1" dirty="0" smtClean="0"/>
              <a:t>(</a:t>
            </a:r>
            <a:r>
              <a:rPr lang="en-US" sz="1500" b="1" i="1" dirty="0" err="1" smtClean="0"/>
              <a:t>Temiyasathit</a:t>
            </a:r>
            <a:r>
              <a:rPr lang="en-US" sz="1500" b="1" i="1" dirty="0" smtClean="0"/>
              <a:t> et al, 2010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imary Cilium (9+0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5105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Chemo-sensor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ECM (</a:t>
            </a:r>
            <a:r>
              <a:rPr lang="en-US" dirty="0" err="1" smtClean="0">
                <a:solidFill>
                  <a:schemeClr val="tx1"/>
                </a:solidFill>
              </a:rPr>
              <a:t>integrins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RTK (PDGFR)</a:t>
            </a:r>
          </a:p>
          <a:p>
            <a:pPr lvl="1"/>
            <a:r>
              <a:rPr lang="en-US" dirty="0" err="1" smtClean="0">
                <a:solidFill>
                  <a:schemeClr val="tx1"/>
                </a:solidFill>
              </a:rPr>
              <a:t>Hh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dirty="0" err="1" smtClean="0">
                <a:solidFill>
                  <a:schemeClr val="tx1"/>
                </a:solidFill>
              </a:rPr>
              <a:t>Smo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dirty="0" err="1" smtClean="0">
                <a:solidFill>
                  <a:schemeClr val="tx1"/>
                </a:solidFill>
              </a:rPr>
              <a:t>Wnt</a:t>
            </a:r>
            <a:r>
              <a:rPr lang="en-US" dirty="0" smtClean="0">
                <a:solidFill>
                  <a:schemeClr val="tx1"/>
                </a:solidFill>
              </a:rPr>
              <a:t> (</a:t>
            </a:r>
            <a:r>
              <a:rPr lang="en-US" dirty="0" err="1" smtClean="0">
                <a:solidFill>
                  <a:schemeClr val="tx1"/>
                </a:solidFill>
              </a:rPr>
              <a:t>Inversin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Ca2+ (</a:t>
            </a:r>
            <a:r>
              <a:rPr lang="en-US" dirty="0" err="1" smtClean="0">
                <a:solidFill>
                  <a:schemeClr val="tx1"/>
                </a:solidFill>
              </a:rPr>
              <a:t>TauT</a:t>
            </a:r>
            <a:r>
              <a:rPr lang="en-US" dirty="0" smtClean="0">
                <a:solidFill>
                  <a:schemeClr val="tx1"/>
                </a:solidFill>
              </a:rPr>
              <a:t>)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Pathology (ciliopathies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Developmental disorder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Cancer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Blindness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Obesity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>
              <a:buNone/>
            </a:pPr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38600" y="1600200"/>
            <a:ext cx="4419600" cy="46910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7010400" y="6534835"/>
            <a:ext cx="21336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i="1" dirty="0" smtClean="0"/>
              <a:t>(Christensen et al, 2007)</a:t>
            </a:r>
            <a:endParaRPr lang="en-US" sz="15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rimary Cilium (9+0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114800" cy="34290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Mechano-sensor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Kidney (PC1/2) 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Bon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Cartilage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Pathology (ciliopathies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Polycystic kidney diseas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Reduced bone formation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pPr lvl="1">
              <a:buNone/>
            </a:pPr>
            <a:endParaRPr lang="en-US" dirty="0" smtClean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ciliabendingunderflowcontrastfast.avi">
            <a:hlinkClick r:id="" action="ppaction://media"/>
          </p:cNvPr>
          <p:cNvPicPr/>
          <p:nvPr>
            <a:vide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4267200" y="1524000"/>
            <a:ext cx="4572000" cy="45720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6534835"/>
            <a:ext cx="4648200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500" b="1" i="1" dirty="0" smtClean="0"/>
              <a:t>(Malone et al, 2007; </a:t>
            </a:r>
            <a:r>
              <a:rPr lang="en-US" sz="1500" b="1" i="1" dirty="0" err="1" smtClean="0"/>
              <a:t>Praetorius</a:t>
            </a:r>
            <a:r>
              <a:rPr lang="en-US" sz="1500" b="1" i="1" dirty="0" smtClean="0"/>
              <a:t> and Spring, 2001)</a:t>
            </a:r>
            <a:endParaRPr lang="en-US" sz="1500" b="1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 fullScrn="1"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im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315200" cy="4525963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3D imaging of a primary cilium profile in response to fluid flow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Plane of bending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Bending profile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Model the response of a cilium in response to flow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Determine flexural rigidity (EI)</a:t>
            </a:r>
          </a:p>
          <a:p>
            <a:pPr lvl="1"/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Investigate mechanism of bending</a:t>
            </a:r>
          </a:p>
          <a:p>
            <a:pPr lvl="1"/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Imag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4114800" cy="29718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IMCD cell lin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SSTR3:eGFP tag 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Cilia length (5um)</a:t>
            </a:r>
          </a:p>
          <a:p>
            <a:pPr lvl="1"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Leica TCS SP5 Confocal Laser Scanning Microscop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100x (1.46 NA) oil immersion  </a:t>
            </a: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53000" y="1295400"/>
            <a:ext cx="381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145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5486400"/>
            <a:ext cx="8534400" cy="816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6" name="Straight Connector 15"/>
          <p:cNvCxnSpPr/>
          <p:nvPr/>
        </p:nvCxnSpPr>
        <p:spPr>
          <a:xfrm rot="10800000">
            <a:off x="8083296" y="6248399"/>
            <a:ext cx="60350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991475" y="6048375"/>
            <a:ext cx="9906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dirty="0" smtClean="0">
                <a:solidFill>
                  <a:schemeClr val="bg1"/>
                </a:solidFill>
              </a:rPr>
              <a:t>0    um    10</a:t>
            </a:r>
            <a:endParaRPr lang="en-US" sz="10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3D Imag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Z-series projection (XYZ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0.1um - step size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Line average (x4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Pixel size 25.25nm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>
                <a:solidFill>
                  <a:schemeClr val="tx1"/>
                </a:solidFill>
              </a:rPr>
              <a:t>Determine cilium length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zstack.avi">
            <a:hlinkClick r:id="" action="ppaction://media"/>
          </p:cNvPr>
          <p:cNvPicPr/>
          <p:nvPr>
            <a:vide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4648200" y="1066800"/>
            <a:ext cx="3581400" cy="3581400"/>
          </a:xfrm>
          <a:prstGeom prst="rect">
            <a:avLst/>
          </a:prstGeom>
        </p:spPr>
      </p:pic>
      <p:pic>
        <p:nvPicPr>
          <p:cNvPr id="8" name="XYZ no flow one cilium_ProjMax001.avi">
            <a:hlinkClick r:id="" action="ppaction://media"/>
          </p:cNvPr>
          <p:cNvPicPr/>
          <p:nvPr>
            <a:videoFile r:link="rId2"/>
          </p:nvPr>
        </p:nvPicPr>
        <p:blipFill>
          <a:blip r:embed="rId7" cstate="print"/>
          <a:stretch>
            <a:fillRect/>
          </a:stretch>
        </p:blipFill>
        <p:spPr>
          <a:xfrm>
            <a:off x="-3048000" y="4800600"/>
            <a:ext cx="10065928" cy="1828800"/>
          </a:xfrm>
          <a:prstGeom prst="rect">
            <a:avLst/>
          </a:prstGeom>
        </p:spPr>
      </p:pic>
      <p:pic>
        <p:nvPicPr>
          <p:cNvPr id="9" name="Picture 8" descr="XYZ no flow one cilium_ProjMax002Snapshot1.t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7086600" y="4791074"/>
            <a:ext cx="1981199" cy="18401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3D Imag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5240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Z-series projection through time (XYZT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Resonant scanner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ImageSurfer (NIH) used for volume rendering through time 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CiliaRes2.avi">
            <a:hlinkClick r:id="" action="ppaction://media"/>
          </p:cNvPr>
          <p:cNvPicPr/>
          <p:nvPr>
            <a:vide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4842753" y="3048000"/>
            <a:ext cx="3779736" cy="3600965"/>
          </a:xfrm>
          <a:prstGeom prst="rect">
            <a:avLst/>
          </a:prstGeom>
        </p:spPr>
      </p:pic>
      <p:pic>
        <p:nvPicPr>
          <p:cNvPr id="8" name="CiliaRes.avi">
            <a:hlinkClick r:id="" action="ppaction://media"/>
          </p:cNvPr>
          <p:cNvPicPr/>
          <p:nvPr>
            <a:videoFile r:link="rId2"/>
          </p:nvPr>
        </p:nvPicPr>
        <p:blipFill>
          <a:blip r:embed="rId7" cstate="print"/>
          <a:stretch>
            <a:fillRect/>
          </a:stretch>
        </p:blipFill>
        <p:spPr>
          <a:xfrm>
            <a:off x="762000" y="3048000"/>
            <a:ext cx="3779736" cy="360096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1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3D Imaging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534400" cy="914400"/>
          </a:xfrm>
        </p:spPr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Z-series projection through time under flow shear stress (XYZT)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Flow HBSS over culture dish using hand operated syringe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 smtClean="0">
              <a:solidFill>
                <a:schemeClr val="tx1"/>
              </a:solidFill>
            </a:endParaRPr>
          </a:p>
          <a:p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8374889" y="19050"/>
            <a:ext cx="750061" cy="914400"/>
          </a:xfrm>
          <a:prstGeom prst="rect">
            <a:avLst/>
          </a:prstGeom>
        </p:spPr>
      </p:pic>
      <p:pic>
        <p:nvPicPr>
          <p:cNvPr id="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515225" y="19050"/>
            <a:ext cx="825350" cy="62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C Bend Flow no rotation.avi">
            <a:hlinkClick r:id="" action="ppaction://media"/>
          </p:cNvPr>
          <p:cNvPicPr/>
          <p:nvPr>
            <a:videoFile r:link="rId1"/>
          </p:nvPr>
        </p:nvPicPr>
        <p:blipFill>
          <a:blip r:embed="rId6" cstate="print"/>
          <a:stretch>
            <a:fillRect/>
          </a:stretch>
        </p:blipFill>
        <p:spPr>
          <a:xfrm>
            <a:off x="838200" y="2590800"/>
            <a:ext cx="4183434" cy="3985569"/>
          </a:xfrm>
          <a:prstGeom prst="rect">
            <a:avLst/>
          </a:prstGeom>
        </p:spPr>
      </p:pic>
      <p:sp>
        <p:nvSpPr>
          <p:cNvPr id="13" name="Content Placeholder 2"/>
          <p:cNvSpPr txBox="1">
            <a:spLocks/>
          </p:cNvSpPr>
          <p:nvPr/>
        </p:nvSpPr>
        <p:spPr>
          <a:xfrm>
            <a:off x="5257800" y="2667000"/>
            <a:ext cx="3657600" cy="2971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arameters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000" dirty="0" smtClean="0">
                <a:solidFill>
                  <a:prstClr val="black"/>
                </a:solidFill>
              </a:rPr>
              <a:t>3 frames/sec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000" dirty="0" smtClean="0">
                <a:solidFill>
                  <a:prstClr val="black"/>
                </a:solidFill>
              </a:rPr>
              <a:t>0.5um - step size</a:t>
            </a:r>
          </a:p>
          <a:p>
            <a:pPr marL="742950" lvl="1" indent="-285750">
              <a:spcBef>
                <a:spcPct val="20000"/>
              </a:spcBef>
              <a:buFont typeface="Arial" pitchFamily="34" charset="0"/>
              <a:buChar char="–"/>
            </a:pPr>
            <a:r>
              <a:rPr lang="en-US" sz="2000" dirty="0" smtClean="0">
                <a:solidFill>
                  <a:prstClr val="black"/>
                </a:solidFill>
              </a:rPr>
              <a:t>Line average (x2)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video fullScrn="1">
              <p:cMediaNode>
                <p:cTn id="2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Business design slides">
  <a:themeElements>
    <a:clrScheme name="Apex">
      <a:dk1>
        <a:sysClr val="windowText" lastClr="000000"/>
      </a:dk1>
      <a:lt1>
        <a:sysClr val="window" lastClr="FFFFFF"/>
      </a:lt1>
      <a:dk2>
        <a:srgbClr val="69676D"/>
      </a:dk2>
      <a:lt2>
        <a:srgbClr val="C9C2D1"/>
      </a:lt2>
      <a:accent1>
        <a:srgbClr val="CEB966"/>
      </a:accent1>
      <a:accent2>
        <a:srgbClr val="9CB084"/>
      </a:accent2>
      <a:accent3>
        <a:srgbClr val="6BB1C9"/>
      </a:accent3>
      <a:accent4>
        <a:srgbClr val="6585CF"/>
      </a:accent4>
      <a:accent5>
        <a:srgbClr val="7E6BC9"/>
      </a:accent5>
      <a:accent6>
        <a:srgbClr val="A379BB"/>
      </a:accent6>
      <a:hlink>
        <a:srgbClr val="410082"/>
      </a:hlink>
      <a:folHlink>
        <a:srgbClr val="932968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32</TotalTime>
  <Words>1071</Words>
  <Application>Microsoft Macintosh PowerPoint</Application>
  <PresentationFormat>On-screen Show (4:3)</PresentationFormat>
  <Paragraphs>245</Paragraphs>
  <Slides>17</Slides>
  <Notes>11</Notes>
  <HiddenSlides>0</HiddenSlides>
  <MMClips>6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7</vt:i4>
      </vt:variant>
    </vt:vector>
  </HeadingPairs>
  <TitlesOfParts>
    <vt:vector size="20" baseType="lpstr">
      <vt:lpstr>Business design slides</vt:lpstr>
      <vt:lpstr>Equation</vt:lpstr>
      <vt:lpstr>Equation.DSMT4</vt:lpstr>
      <vt:lpstr>Determining the Mechanisms of Primary Cilia bending in response to Fluid Shear Stress</vt:lpstr>
      <vt:lpstr>Slide 2</vt:lpstr>
      <vt:lpstr>Primary Cilium (9+0)</vt:lpstr>
      <vt:lpstr>Primary Cilium (9+0)</vt:lpstr>
      <vt:lpstr>Aims</vt:lpstr>
      <vt:lpstr>Imaging</vt:lpstr>
      <vt:lpstr>3D Imaging</vt:lpstr>
      <vt:lpstr>3D Imaging</vt:lpstr>
      <vt:lpstr>3D Imaging</vt:lpstr>
      <vt:lpstr>3D Imaging</vt:lpstr>
      <vt:lpstr>Modeling</vt:lpstr>
      <vt:lpstr>Heavy Elastic Model</vt:lpstr>
      <vt:lpstr>Heavy Elastic Model</vt:lpstr>
      <vt:lpstr>Determining EI</vt:lpstr>
      <vt:lpstr>Mechanism of Bending</vt:lpstr>
      <vt:lpstr>Conclusions</vt:lpstr>
      <vt:lpstr>Thank You </vt:lpstr>
    </vt:vector>
  </TitlesOfParts>
  <Company>Columbia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Business Communication]</dc:title>
  <dc:creator>David Hoey</dc:creator>
  <cp:lastModifiedBy>Christopher Jacobs</cp:lastModifiedBy>
  <cp:revision>204</cp:revision>
  <dcterms:created xsi:type="dcterms:W3CDTF">2010-01-13T08:12:21Z</dcterms:created>
  <dcterms:modified xsi:type="dcterms:W3CDTF">2010-01-13T09:52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103853781033</vt:lpwstr>
  </property>
</Properties>
</file>